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80" r:id="rId1"/>
  </p:sldMasterIdLst>
  <p:notesMasterIdLst>
    <p:notesMasterId r:id="rId34"/>
  </p:notesMasterIdLst>
  <p:sldIdLst>
    <p:sldId id="256" r:id="rId2"/>
    <p:sldId id="258" r:id="rId3"/>
    <p:sldId id="261" r:id="rId4"/>
    <p:sldId id="345" r:id="rId5"/>
    <p:sldId id="346" r:id="rId6"/>
    <p:sldId id="343" r:id="rId7"/>
    <p:sldId id="257" r:id="rId8"/>
    <p:sldId id="348" r:id="rId9"/>
    <p:sldId id="317" r:id="rId10"/>
    <p:sldId id="338" r:id="rId11"/>
    <p:sldId id="349" r:id="rId12"/>
    <p:sldId id="342" r:id="rId13"/>
    <p:sldId id="263" r:id="rId14"/>
    <p:sldId id="337" r:id="rId15"/>
    <p:sldId id="328" r:id="rId16"/>
    <p:sldId id="339" r:id="rId17"/>
    <p:sldId id="344" r:id="rId18"/>
    <p:sldId id="260" r:id="rId19"/>
    <p:sldId id="318" r:id="rId20"/>
    <p:sldId id="264" r:id="rId21"/>
    <p:sldId id="331" r:id="rId22"/>
    <p:sldId id="265" r:id="rId23"/>
    <p:sldId id="329" r:id="rId24"/>
    <p:sldId id="334" r:id="rId25"/>
    <p:sldId id="330" r:id="rId26"/>
    <p:sldId id="322" r:id="rId27"/>
    <p:sldId id="333" r:id="rId28"/>
    <p:sldId id="323" r:id="rId29"/>
    <p:sldId id="325" r:id="rId30"/>
    <p:sldId id="324" r:id="rId31"/>
    <p:sldId id="319" r:id="rId32"/>
    <p:sldId id="340" r:id="rId33"/>
  </p:sldIdLst>
  <p:sldSz cx="9144000" cy="5143500" type="screen16x9"/>
  <p:notesSz cx="6858000" cy="9144000"/>
  <p:embeddedFontLst>
    <p:embeddedFont>
      <p:font typeface="Inter" panose="020B0604020202020204" charset="0"/>
      <p:regular r:id="rId35"/>
      <p:bold r:id="rId36"/>
      <p:italic r:id="rId37"/>
      <p:boldItalic r:id="rId38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521415D9-36F7-43E2-AB2F-B90AF26B5E84}">
      <p14:sectionLst xmlns:p14="http://schemas.microsoft.com/office/powerpoint/2010/main">
        <p14:section name="Раздел по умолчанию" id="{83E06AAA-70BB-45DD-ABC9-CACC9C035162}">
          <p14:sldIdLst>
            <p14:sldId id="256"/>
            <p14:sldId id="258"/>
            <p14:sldId id="261"/>
            <p14:sldId id="345"/>
            <p14:sldId id="346"/>
            <p14:sldId id="343"/>
            <p14:sldId id="257"/>
            <p14:sldId id="348"/>
            <p14:sldId id="317"/>
            <p14:sldId id="338"/>
            <p14:sldId id="349"/>
            <p14:sldId id="342"/>
            <p14:sldId id="263"/>
            <p14:sldId id="337"/>
            <p14:sldId id="328"/>
            <p14:sldId id="339"/>
            <p14:sldId id="344"/>
            <p14:sldId id="260"/>
            <p14:sldId id="318"/>
            <p14:sldId id="264"/>
            <p14:sldId id="331"/>
            <p14:sldId id="265"/>
            <p14:sldId id="329"/>
            <p14:sldId id="334"/>
            <p14:sldId id="330"/>
            <p14:sldId id="322"/>
            <p14:sldId id="333"/>
            <p14:sldId id="323"/>
            <p14:sldId id="325"/>
            <p14:sldId id="324"/>
            <p14:sldId id="319"/>
            <p14:sldId id="340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889D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3615529A-650A-E6B1-28D2-12D1B85AA851}" v="82" dt="2025-04-01T10:49:52.589"/>
    <p1510:client id="{76A375B2-3CB4-396F-D0D3-8F390703F8AC}" v="442" dt="2025-04-01T00:27:05.212"/>
    <p1510:client id="{B9BDAD5F-A9D1-AAD7-98F3-EBD8E47ABF41}" v="109" dt="2025-04-01T12:16:13.648"/>
  </p1510:revLst>
</p1510:revInfo>
</file>

<file path=ppt/tableStyles.xml><?xml version="1.0" encoding="utf-8"?>
<a:tblStyleLst xmlns:a="http://schemas.openxmlformats.org/drawingml/2006/main" def="{B17F39C2-80DC-43B1-B938-CCA5D5ED7EBB}">
  <a:tblStyle styleId="{B17F39C2-80DC-43B1-B938-CCA5D5ED7EBB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9" d="100"/>
          <a:sy n="79" d="100"/>
        </p:scale>
        <p:origin x="922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font" Target="fonts/font3.fntdata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2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1.fntdata"/><Relationship Id="rId43" Type="http://schemas.microsoft.com/office/2015/10/relationships/revisionInfo" Target="revisionInfo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font" Target="fonts/font4.fntdata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443181313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Google Shape;194;g10eb5cd01b8_0_2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5" name="Google Shape;195;g10eb5cd01b8_0_2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0856678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9" name="Google Shape;479;g10ee02864a4_0_25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80" name="Google Shape;480;g10ee02864a4_0_25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2583576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78">
          <a:extLst>
            <a:ext uri="{FF2B5EF4-FFF2-40B4-BE49-F238E27FC236}">
              <a16:creationId xmlns:a16="http://schemas.microsoft.com/office/drawing/2014/main" id="{9FB709F9-D817-DCBE-487F-FF200C3ADB7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9" name="Google Shape;479;g10ee02864a4_0_259:notes">
            <a:extLst>
              <a:ext uri="{FF2B5EF4-FFF2-40B4-BE49-F238E27FC236}">
                <a16:creationId xmlns:a16="http://schemas.microsoft.com/office/drawing/2014/main" id="{26A15534-E724-E788-8992-EDCA55AFF62D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80" name="Google Shape;480;g10ee02864a4_0_259:notes">
            <a:extLst>
              <a:ext uri="{FF2B5EF4-FFF2-40B4-BE49-F238E27FC236}">
                <a16:creationId xmlns:a16="http://schemas.microsoft.com/office/drawing/2014/main" id="{2EBCECF7-6B42-C512-9293-F63475795F2E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6833121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78">
          <a:extLst>
            <a:ext uri="{FF2B5EF4-FFF2-40B4-BE49-F238E27FC236}">
              <a16:creationId xmlns:a16="http://schemas.microsoft.com/office/drawing/2014/main" id="{B5A33F02-B984-5CD6-5EC7-AABC398E036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9" name="Google Shape;479;g10ee02864a4_0_259:notes">
            <a:extLst>
              <a:ext uri="{FF2B5EF4-FFF2-40B4-BE49-F238E27FC236}">
                <a16:creationId xmlns:a16="http://schemas.microsoft.com/office/drawing/2014/main" id="{7BBAAB40-44FB-9DFA-9432-3EBC570BAC8D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80" name="Google Shape;480;g10ee02864a4_0_259:notes">
            <a:extLst>
              <a:ext uri="{FF2B5EF4-FFF2-40B4-BE49-F238E27FC236}">
                <a16:creationId xmlns:a16="http://schemas.microsoft.com/office/drawing/2014/main" id="{33C9E8CC-DC9A-9411-7AC5-4BF44B3E9459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86376603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>
          <a:extLst>
            <a:ext uri="{FF2B5EF4-FFF2-40B4-BE49-F238E27FC236}">
              <a16:creationId xmlns:a16="http://schemas.microsoft.com/office/drawing/2014/main" id="{B580B555-4F60-318D-A45E-7050A7DB27E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g10eb5cd01b8_0_6:notes">
            <a:extLst>
              <a:ext uri="{FF2B5EF4-FFF2-40B4-BE49-F238E27FC236}">
                <a16:creationId xmlns:a16="http://schemas.microsoft.com/office/drawing/2014/main" id="{C871B7C6-6B01-FED5-3BFC-CE68AADB0E78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7" name="Google Shape;207;g10eb5cd01b8_0_6:notes">
            <a:extLst>
              <a:ext uri="{FF2B5EF4-FFF2-40B4-BE49-F238E27FC236}">
                <a16:creationId xmlns:a16="http://schemas.microsoft.com/office/drawing/2014/main" id="{8D4A2EBE-7C47-A372-8332-4C38218C49DB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9603938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g10eb5cd01b8_0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7" name="Google Shape;207;g10eb5cd01b8_0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17124639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Google Shape;236;g10ee02864a4_0_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7" name="Google Shape;237;g10ee02864a4_0_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5545688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" name="Google Shape;200;g10eb5cd01b8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1" name="Google Shape;201;g10eb5cd01b8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7364704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" name="Google Shape;230;g1003d90df77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1" name="Google Shape;231;g1003d90df77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89744517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" name="Google Shape;303;ge21fa792ab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04" name="Google Shape;304;ge21fa792ab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13190390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9">
          <a:extLst>
            <a:ext uri="{FF2B5EF4-FFF2-40B4-BE49-F238E27FC236}">
              <a16:creationId xmlns:a16="http://schemas.microsoft.com/office/drawing/2014/main" id="{28B5C0BE-0A66-0297-58C6-893CE8CA39A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" name="Google Shape;200;g10eb5cd01b8_0_0:notes">
            <a:extLst>
              <a:ext uri="{FF2B5EF4-FFF2-40B4-BE49-F238E27FC236}">
                <a16:creationId xmlns:a16="http://schemas.microsoft.com/office/drawing/2014/main" id="{95330F01-C907-A9A3-211D-38D178E7A080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1" name="Google Shape;201;g10eb5cd01b8_0_0:notes">
            <a:extLst>
              <a:ext uri="{FF2B5EF4-FFF2-40B4-BE49-F238E27FC236}">
                <a16:creationId xmlns:a16="http://schemas.microsoft.com/office/drawing/2014/main" id="{2A551443-8DAC-FC9F-D6FC-BBC312BDF698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29112943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" name="Google Shape;230;g1003d90df77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1" name="Google Shape;231;g1003d90df77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20883442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" name="Google Shape;308;g10ee02864a4_0_8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09" name="Google Shape;309;g10ee02864a4_0_8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4412690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nxth" TargetMode="External"/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Relationship Id="rId5" Type="http://schemas.openxmlformats.org/officeDocument/2006/relationships/hyperlink" Target="http://bit.ly/2TtBDfr" TargetMode="External"/><Relationship Id="rId4" Type="http://schemas.openxmlformats.org/officeDocument/2006/relationships/hyperlink" Target="http://bit.ly/2TyoMsr" TargetMode="Externa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subTitle" idx="1"/>
          </p:nvPr>
        </p:nvSpPr>
        <p:spPr>
          <a:xfrm rot="-492">
            <a:off x="2474250" y="3479751"/>
            <a:ext cx="4195500" cy="426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ctrTitle"/>
          </p:nvPr>
        </p:nvSpPr>
        <p:spPr>
          <a:xfrm>
            <a:off x="1438200" y="1237225"/>
            <a:ext cx="6267900" cy="2234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</p:spTree>
  </p:cSld>
  <p:clrMapOvr>
    <a:masterClrMapping/>
  </p:clrMapOvr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BLANK_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Google Shape;49;p13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rgbClr val="161616">
              <a:alpha val="5922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0" name="Google Shape;50;p13"/>
          <p:cNvSpPr txBox="1">
            <a:spLocks noGrp="1"/>
          </p:cNvSpPr>
          <p:nvPr>
            <p:ph type="title" hasCustomPrompt="1"/>
          </p:nvPr>
        </p:nvSpPr>
        <p:spPr>
          <a:xfrm rot="1961">
            <a:off x="2909743" y="1653976"/>
            <a:ext cx="1052100" cy="966900"/>
          </a:xfrm>
          <a:prstGeom prst="rect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5000">
                <a:solidFill>
                  <a:schemeClr val="l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r>
              <a:t>xx%</a:t>
            </a:r>
          </a:p>
        </p:txBody>
      </p:sp>
      <p:sp>
        <p:nvSpPr>
          <p:cNvPr id="51" name="Google Shape;51;p13"/>
          <p:cNvSpPr txBox="1">
            <a:spLocks noGrp="1"/>
          </p:cNvSpPr>
          <p:nvPr>
            <p:ph type="title" idx="2"/>
          </p:nvPr>
        </p:nvSpPr>
        <p:spPr>
          <a:xfrm>
            <a:off x="720000" y="1508100"/>
            <a:ext cx="2193300" cy="791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52" name="Google Shape;52;p13"/>
          <p:cNvSpPr txBox="1">
            <a:spLocks noGrp="1"/>
          </p:cNvSpPr>
          <p:nvPr>
            <p:ph type="subTitle" idx="1"/>
          </p:nvPr>
        </p:nvSpPr>
        <p:spPr>
          <a:xfrm>
            <a:off x="720000" y="2164183"/>
            <a:ext cx="2193300" cy="6027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3" name="Google Shape;53;p13"/>
          <p:cNvSpPr txBox="1">
            <a:spLocks noGrp="1"/>
          </p:cNvSpPr>
          <p:nvPr>
            <p:ph type="title" idx="3" hasCustomPrompt="1"/>
          </p:nvPr>
        </p:nvSpPr>
        <p:spPr>
          <a:xfrm rot="1961">
            <a:off x="2909850" y="3326273"/>
            <a:ext cx="1052100" cy="966900"/>
          </a:xfrm>
          <a:prstGeom prst="rect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5000">
                <a:solidFill>
                  <a:schemeClr val="l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r>
              <a:t>xx%</a:t>
            </a:r>
          </a:p>
        </p:txBody>
      </p:sp>
      <p:sp>
        <p:nvSpPr>
          <p:cNvPr id="54" name="Google Shape;54;p13"/>
          <p:cNvSpPr txBox="1">
            <a:spLocks noGrp="1"/>
          </p:cNvSpPr>
          <p:nvPr>
            <p:ph type="title" idx="4"/>
          </p:nvPr>
        </p:nvSpPr>
        <p:spPr>
          <a:xfrm>
            <a:off x="720000" y="3180300"/>
            <a:ext cx="2193300" cy="791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55" name="Google Shape;55;p13"/>
          <p:cNvSpPr txBox="1">
            <a:spLocks noGrp="1"/>
          </p:cNvSpPr>
          <p:nvPr>
            <p:ph type="subTitle" idx="5"/>
          </p:nvPr>
        </p:nvSpPr>
        <p:spPr>
          <a:xfrm>
            <a:off x="720000" y="3836408"/>
            <a:ext cx="2193300" cy="6027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6" name="Google Shape;56;p13"/>
          <p:cNvSpPr txBox="1">
            <a:spLocks noGrp="1"/>
          </p:cNvSpPr>
          <p:nvPr>
            <p:ph type="title" idx="6" hasCustomPrompt="1"/>
          </p:nvPr>
        </p:nvSpPr>
        <p:spPr>
          <a:xfrm rot="-1961" flipH="1">
            <a:off x="5182100" y="1654015"/>
            <a:ext cx="1052100" cy="966900"/>
          </a:xfrm>
          <a:prstGeom prst="rect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5000">
                <a:solidFill>
                  <a:schemeClr val="l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r>
              <a:t>xx%</a:t>
            </a:r>
          </a:p>
        </p:txBody>
      </p:sp>
      <p:sp>
        <p:nvSpPr>
          <p:cNvPr id="57" name="Google Shape;57;p13"/>
          <p:cNvSpPr txBox="1">
            <a:spLocks noGrp="1"/>
          </p:cNvSpPr>
          <p:nvPr>
            <p:ph type="title" idx="7"/>
          </p:nvPr>
        </p:nvSpPr>
        <p:spPr>
          <a:xfrm flipH="1">
            <a:off x="6230700" y="1508100"/>
            <a:ext cx="2193300" cy="791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2400"/>
              <a:buNone/>
              <a:defRPr sz="20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58" name="Google Shape;58;p13"/>
          <p:cNvSpPr txBox="1">
            <a:spLocks noGrp="1"/>
          </p:cNvSpPr>
          <p:nvPr>
            <p:ph type="subTitle" idx="8"/>
          </p:nvPr>
        </p:nvSpPr>
        <p:spPr>
          <a:xfrm flipH="1">
            <a:off x="6230700" y="2164183"/>
            <a:ext cx="2193300" cy="6027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9" name="Google Shape;59;p13"/>
          <p:cNvSpPr txBox="1">
            <a:spLocks noGrp="1"/>
          </p:cNvSpPr>
          <p:nvPr>
            <p:ph type="title" idx="9" hasCustomPrompt="1"/>
          </p:nvPr>
        </p:nvSpPr>
        <p:spPr>
          <a:xfrm rot="-1961" flipH="1">
            <a:off x="5182100" y="3326227"/>
            <a:ext cx="1052100" cy="966900"/>
          </a:xfrm>
          <a:prstGeom prst="rect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5000">
                <a:solidFill>
                  <a:schemeClr val="l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r>
              <a:t>xx%</a:t>
            </a:r>
          </a:p>
        </p:txBody>
      </p:sp>
      <p:sp>
        <p:nvSpPr>
          <p:cNvPr id="60" name="Google Shape;60;p13"/>
          <p:cNvSpPr txBox="1">
            <a:spLocks noGrp="1"/>
          </p:cNvSpPr>
          <p:nvPr>
            <p:ph type="title" idx="13"/>
          </p:nvPr>
        </p:nvSpPr>
        <p:spPr>
          <a:xfrm flipH="1">
            <a:off x="6230700" y="3180300"/>
            <a:ext cx="2193300" cy="791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2400"/>
              <a:buNone/>
              <a:defRPr sz="20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61" name="Google Shape;61;p13"/>
          <p:cNvSpPr txBox="1">
            <a:spLocks noGrp="1"/>
          </p:cNvSpPr>
          <p:nvPr>
            <p:ph type="subTitle" idx="14"/>
          </p:nvPr>
        </p:nvSpPr>
        <p:spPr>
          <a:xfrm flipH="1">
            <a:off x="6230700" y="3836408"/>
            <a:ext cx="2193300" cy="6027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2" name="Google Shape;62;p13"/>
          <p:cNvSpPr txBox="1">
            <a:spLocks noGrp="1"/>
          </p:cNvSpPr>
          <p:nvPr>
            <p:ph type="title" idx="15"/>
          </p:nvPr>
        </p:nvSpPr>
        <p:spPr>
          <a:xfrm>
            <a:off x="720000" y="540000"/>
            <a:ext cx="7704000" cy="6345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BLANK_1_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Google Shape;64;p14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rgbClr val="161616">
              <a:alpha val="3966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5" name="Google Shape;65;p14"/>
          <p:cNvSpPr txBox="1">
            <a:spLocks noGrp="1"/>
          </p:cNvSpPr>
          <p:nvPr>
            <p:ph type="title"/>
          </p:nvPr>
        </p:nvSpPr>
        <p:spPr>
          <a:xfrm rot="-941">
            <a:off x="720000" y="3076282"/>
            <a:ext cx="3286500" cy="604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  <p:sp>
        <p:nvSpPr>
          <p:cNvPr id="66" name="Google Shape;66;p14"/>
          <p:cNvSpPr txBox="1">
            <a:spLocks noGrp="1"/>
          </p:cNvSpPr>
          <p:nvPr>
            <p:ph type="subTitle" idx="1"/>
          </p:nvPr>
        </p:nvSpPr>
        <p:spPr>
          <a:xfrm>
            <a:off x="720125" y="1462276"/>
            <a:ext cx="4563900" cy="170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400"/>
            </a:lvl1pPr>
            <a:lvl2pPr lvl="1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">
  <p:cSld name="SECTION_TITLE_AND_DESCRIPTION_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5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rgbClr val="161616">
              <a:alpha val="4860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" name="Google Shape;69;p15"/>
          <p:cNvSpPr txBox="1">
            <a:spLocks noGrp="1"/>
          </p:cNvSpPr>
          <p:nvPr>
            <p:ph type="title"/>
          </p:nvPr>
        </p:nvSpPr>
        <p:spPr>
          <a:xfrm>
            <a:off x="720000" y="2324613"/>
            <a:ext cx="4136100" cy="2030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3600"/>
              <a:buNone/>
              <a:defRPr sz="5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70" name="Google Shape;70;p15"/>
          <p:cNvSpPr txBox="1">
            <a:spLocks noGrp="1"/>
          </p:cNvSpPr>
          <p:nvPr>
            <p:ph type="subTitle" idx="1"/>
          </p:nvPr>
        </p:nvSpPr>
        <p:spPr>
          <a:xfrm>
            <a:off x="5249700" y="2441475"/>
            <a:ext cx="3174300" cy="166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  <p:hf sldNum="0"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BLANK_1_1_1_1_1_2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Google Shape;72;p16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rgbClr val="161616">
              <a:alpha val="5922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3" name="Google Shape;73;p16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634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9pPr>
          </a:lstStyle>
          <a:p>
            <a:endParaRPr/>
          </a:p>
        </p:txBody>
      </p:sp>
      <p:sp>
        <p:nvSpPr>
          <p:cNvPr id="74" name="Google Shape;74;p16"/>
          <p:cNvSpPr txBox="1">
            <a:spLocks noGrp="1"/>
          </p:cNvSpPr>
          <p:nvPr>
            <p:ph type="subTitle" idx="1"/>
          </p:nvPr>
        </p:nvSpPr>
        <p:spPr>
          <a:xfrm>
            <a:off x="5675463" y="2417300"/>
            <a:ext cx="2305500" cy="1265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2">
  <p:cSld name="BLANK_1_1_1_1_1_2_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Google Shape;76;p17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rgbClr val="161616">
              <a:alpha val="5922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7" name="Google Shape;77;p17"/>
          <p:cNvSpPr txBox="1">
            <a:spLocks noGrp="1"/>
          </p:cNvSpPr>
          <p:nvPr>
            <p:ph type="title"/>
          </p:nvPr>
        </p:nvSpPr>
        <p:spPr>
          <a:xfrm>
            <a:off x="1003313" y="1676075"/>
            <a:ext cx="3104400" cy="16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9pPr>
          </a:lstStyle>
          <a:p>
            <a:endParaRPr/>
          </a:p>
        </p:txBody>
      </p:sp>
      <p:sp>
        <p:nvSpPr>
          <p:cNvPr id="78" name="Google Shape;78;p17"/>
          <p:cNvSpPr txBox="1">
            <a:spLocks noGrp="1"/>
          </p:cNvSpPr>
          <p:nvPr>
            <p:ph type="subTitle" idx="1"/>
          </p:nvPr>
        </p:nvSpPr>
        <p:spPr>
          <a:xfrm>
            <a:off x="1003313" y="3294525"/>
            <a:ext cx="3104400" cy="103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 1">
  <p:cSld name="BLANK_1_1_1_1_1_2_2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Google Shape;80;p18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rgbClr val="161616">
              <a:alpha val="5922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1" name="Google Shape;81;p18"/>
          <p:cNvSpPr txBox="1">
            <a:spLocks noGrp="1"/>
          </p:cNvSpPr>
          <p:nvPr>
            <p:ph type="title"/>
          </p:nvPr>
        </p:nvSpPr>
        <p:spPr>
          <a:xfrm>
            <a:off x="3041538" y="1798088"/>
            <a:ext cx="4090500" cy="52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24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82" name="Google Shape;82;p18"/>
          <p:cNvSpPr txBox="1">
            <a:spLocks noGrp="1"/>
          </p:cNvSpPr>
          <p:nvPr>
            <p:ph type="subTitle" idx="1"/>
          </p:nvPr>
        </p:nvSpPr>
        <p:spPr>
          <a:xfrm>
            <a:off x="3041538" y="2185662"/>
            <a:ext cx="4090500" cy="634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3" name="Google Shape;83;p18"/>
          <p:cNvSpPr txBox="1">
            <a:spLocks noGrp="1"/>
          </p:cNvSpPr>
          <p:nvPr>
            <p:ph type="title" idx="2"/>
          </p:nvPr>
        </p:nvSpPr>
        <p:spPr>
          <a:xfrm>
            <a:off x="3041538" y="3254275"/>
            <a:ext cx="4090500" cy="52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24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84" name="Google Shape;84;p18"/>
          <p:cNvSpPr txBox="1">
            <a:spLocks noGrp="1"/>
          </p:cNvSpPr>
          <p:nvPr>
            <p:ph type="subTitle" idx="3"/>
          </p:nvPr>
        </p:nvSpPr>
        <p:spPr>
          <a:xfrm>
            <a:off x="3041538" y="3641827"/>
            <a:ext cx="4090500" cy="634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5" name="Google Shape;85;p18"/>
          <p:cNvSpPr txBox="1">
            <a:spLocks noGrp="1"/>
          </p:cNvSpPr>
          <p:nvPr>
            <p:ph type="title" idx="4"/>
          </p:nvPr>
        </p:nvSpPr>
        <p:spPr>
          <a:xfrm>
            <a:off x="720000" y="540000"/>
            <a:ext cx="7704000" cy="634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  <p:hf sldNum="0"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BLANK_1_1_1_2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19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rgbClr val="161616">
              <a:alpha val="4860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8" name="Google Shape;88;p19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634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9pPr>
          </a:lstStyle>
          <a:p>
            <a:endParaRPr/>
          </a:p>
        </p:txBody>
      </p:sp>
      <p:sp>
        <p:nvSpPr>
          <p:cNvPr id="89" name="Google Shape;89;p19"/>
          <p:cNvSpPr txBox="1">
            <a:spLocks noGrp="1"/>
          </p:cNvSpPr>
          <p:nvPr>
            <p:ph type="title" idx="2"/>
          </p:nvPr>
        </p:nvSpPr>
        <p:spPr>
          <a:xfrm>
            <a:off x="3193938" y="1180888"/>
            <a:ext cx="4090500" cy="52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24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90" name="Google Shape;90;p19"/>
          <p:cNvSpPr txBox="1">
            <a:spLocks noGrp="1"/>
          </p:cNvSpPr>
          <p:nvPr>
            <p:ph type="subTitle" idx="1"/>
          </p:nvPr>
        </p:nvSpPr>
        <p:spPr>
          <a:xfrm>
            <a:off x="3193938" y="1568439"/>
            <a:ext cx="4090500" cy="634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19"/>
          <p:cNvSpPr txBox="1">
            <a:spLocks noGrp="1"/>
          </p:cNvSpPr>
          <p:nvPr>
            <p:ph type="title" idx="3"/>
          </p:nvPr>
        </p:nvSpPr>
        <p:spPr>
          <a:xfrm>
            <a:off x="3193938" y="2381163"/>
            <a:ext cx="4090500" cy="52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24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92" name="Google Shape;92;p19"/>
          <p:cNvSpPr txBox="1">
            <a:spLocks noGrp="1"/>
          </p:cNvSpPr>
          <p:nvPr>
            <p:ph type="subTitle" idx="4"/>
          </p:nvPr>
        </p:nvSpPr>
        <p:spPr>
          <a:xfrm>
            <a:off x="3193938" y="2768721"/>
            <a:ext cx="4090500" cy="634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3" name="Google Shape;93;p19"/>
          <p:cNvSpPr txBox="1">
            <a:spLocks noGrp="1"/>
          </p:cNvSpPr>
          <p:nvPr>
            <p:ph type="title" idx="5"/>
          </p:nvPr>
        </p:nvSpPr>
        <p:spPr>
          <a:xfrm>
            <a:off x="3193938" y="3581450"/>
            <a:ext cx="4090500" cy="52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24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94" name="Google Shape;94;p19"/>
          <p:cNvSpPr txBox="1">
            <a:spLocks noGrp="1"/>
          </p:cNvSpPr>
          <p:nvPr>
            <p:ph type="subTitle" idx="6"/>
          </p:nvPr>
        </p:nvSpPr>
        <p:spPr>
          <a:xfrm>
            <a:off x="3193938" y="3969002"/>
            <a:ext cx="4090500" cy="634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  <p:hf sldNum="0"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1">
  <p:cSld name="BLANK_1_1_1_2_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p20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rgbClr val="161616">
              <a:alpha val="4860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7" name="Google Shape;97;p20"/>
          <p:cNvSpPr txBox="1">
            <a:spLocks noGrp="1"/>
          </p:cNvSpPr>
          <p:nvPr>
            <p:ph type="title"/>
          </p:nvPr>
        </p:nvSpPr>
        <p:spPr>
          <a:xfrm>
            <a:off x="720000" y="2999550"/>
            <a:ext cx="2406300" cy="52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20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98" name="Google Shape;98;p20"/>
          <p:cNvSpPr txBox="1">
            <a:spLocks noGrp="1"/>
          </p:cNvSpPr>
          <p:nvPr>
            <p:ph type="subTitle" idx="1"/>
          </p:nvPr>
        </p:nvSpPr>
        <p:spPr>
          <a:xfrm>
            <a:off x="720000" y="1754750"/>
            <a:ext cx="2406300" cy="1190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9" name="Google Shape;99;p20"/>
          <p:cNvSpPr txBox="1">
            <a:spLocks noGrp="1"/>
          </p:cNvSpPr>
          <p:nvPr>
            <p:ph type="title" idx="2"/>
          </p:nvPr>
        </p:nvSpPr>
        <p:spPr>
          <a:xfrm>
            <a:off x="3368850" y="2999550"/>
            <a:ext cx="2406300" cy="52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20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100" name="Google Shape;100;p20"/>
          <p:cNvSpPr txBox="1">
            <a:spLocks noGrp="1"/>
          </p:cNvSpPr>
          <p:nvPr>
            <p:ph type="subTitle" idx="3"/>
          </p:nvPr>
        </p:nvSpPr>
        <p:spPr>
          <a:xfrm>
            <a:off x="3368850" y="1754750"/>
            <a:ext cx="2406300" cy="1190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1" name="Google Shape;101;p20"/>
          <p:cNvSpPr txBox="1">
            <a:spLocks noGrp="1"/>
          </p:cNvSpPr>
          <p:nvPr>
            <p:ph type="title" idx="4"/>
          </p:nvPr>
        </p:nvSpPr>
        <p:spPr>
          <a:xfrm>
            <a:off x="6017700" y="2999550"/>
            <a:ext cx="2406300" cy="52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20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102" name="Google Shape;102;p20"/>
          <p:cNvSpPr txBox="1">
            <a:spLocks noGrp="1"/>
          </p:cNvSpPr>
          <p:nvPr>
            <p:ph type="subTitle" idx="5"/>
          </p:nvPr>
        </p:nvSpPr>
        <p:spPr>
          <a:xfrm>
            <a:off x="6017700" y="1754750"/>
            <a:ext cx="2406300" cy="1190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3" name="Google Shape;103;p20"/>
          <p:cNvSpPr txBox="1">
            <a:spLocks noGrp="1"/>
          </p:cNvSpPr>
          <p:nvPr>
            <p:ph type="title" idx="6"/>
          </p:nvPr>
        </p:nvSpPr>
        <p:spPr>
          <a:xfrm>
            <a:off x="720000" y="540000"/>
            <a:ext cx="7704000" cy="634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  <p:hf sldNum="0" hdr="0" ft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">
  <p:cSld name="BLANK_1_1_1_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" name="Google Shape;105;p21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rgbClr val="161616">
              <a:alpha val="5922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6" name="Google Shape;106;p21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634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9pPr>
          </a:lstStyle>
          <a:p>
            <a:endParaRPr/>
          </a:p>
        </p:txBody>
      </p:sp>
      <p:sp>
        <p:nvSpPr>
          <p:cNvPr id="107" name="Google Shape;107;p21"/>
          <p:cNvSpPr txBox="1">
            <a:spLocks noGrp="1"/>
          </p:cNvSpPr>
          <p:nvPr>
            <p:ph type="title" idx="2"/>
          </p:nvPr>
        </p:nvSpPr>
        <p:spPr>
          <a:xfrm>
            <a:off x="910498" y="1842913"/>
            <a:ext cx="2468100" cy="52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108" name="Google Shape;108;p21"/>
          <p:cNvSpPr txBox="1">
            <a:spLocks noGrp="1"/>
          </p:cNvSpPr>
          <p:nvPr>
            <p:ph type="subTitle" idx="1"/>
          </p:nvPr>
        </p:nvSpPr>
        <p:spPr>
          <a:xfrm>
            <a:off x="910509" y="2200838"/>
            <a:ext cx="2468100" cy="564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9" name="Google Shape;109;p21"/>
          <p:cNvSpPr txBox="1">
            <a:spLocks noGrp="1"/>
          </p:cNvSpPr>
          <p:nvPr>
            <p:ph type="title" idx="3"/>
          </p:nvPr>
        </p:nvSpPr>
        <p:spPr>
          <a:xfrm>
            <a:off x="5765399" y="1842913"/>
            <a:ext cx="2468100" cy="52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24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110" name="Google Shape;110;p21"/>
          <p:cNvSpPr txBox="1">
            <a:spLocks noGrp="1"/>
          </p:cNvSpPr>
          <p:nvPr>
            <p:ph type="subTitle" idx="4"/>
          </p:nvPr>
        </p:nvSpPr>
        <p:spPr>
          <a:xfrm>
            <a:off x="5765407" y="2200838"/>
            <a:ext cx="2468100" cy="564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1" name="Google Shape;111;p21"/>
          <p:cNvSpPr txBox="1">
            <a:spLocks noGrp="1"/>
          </p:cNvSpPr>
          <p:nvPr>
            <p:ph type="title" idx="5"/>
          </p:nvPr>
        </p:nvSpPr>
        <p:spPr>
          <a:xfrm>
            <a:off x="910488" y="3121088"/>
            <a:ext cx="2468100" cy="52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112" name="Google Shape;112;p21"/>
          <p:cNvSpPr txBox="1">
            <a:spLocks noGrp="1"/>
          </p:cNvSpPr>
          <p:nvPr>
            <p:ph type="subTitle" idx="6"/>
          </p:nvPr>
        </p:nvSpPr>
        <p:spPr>
          <a:xfrm>
            <a:off x="910498" y="3479013"/>
            <a:ext cx="2468100" cy="564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3" name="Google Shape;113;p21"/>
          <p:cNvSpPr txBox="1">
            <a:spLocks noGrp="1"/>
          </p:cNvSpPr>
          <p:nvPr>
            <p:ph type="title" idx="7"/>
          </p:nvPr>
        </p:nvSpPr>
        <p:spPr>
          <a:xfrm>
            <a:off x="5765388" y="3121088"/>
            <a:ext cx="2468100" cy="52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24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114" name="Google Shape;114;p21"/>
          <p:cNvSpPr txBox="1">
            <a:spLocks noGrp="1"/>
          </p:cNvSpPr>
          <p:nvPr>
            <p:ph type="subTitle" idx="8"/>
          </p:nvPr>
        </p:nvSpPr>
        <p:spPr>
          <a:xfrm>
            <a:off x="5765396" y="3479013"/>
            <a:ext cx="2468100" cy="564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  <p:hf sldNum="0" hdr="0" ftr="0" dt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six columns">
  <p:cSld name="BLANK_1_1_1_1_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Google Shape;116;p22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rgbClr val="161616">
              <a:alpha val="5922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7" name="Google Shape;117;p22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634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9pPr>
          </a:lstStyle>
          <a:p>
            <a:endParaRPr/>
          </a:p>
        </p:txBody>
      </p:sp>
      <p:sp>
        <p:nvSpPr>
          <p:cNvPr id="118" name="Google Shape;118;p22"/>
          <p:cNvSpPr txBox="1">
            <a:spLocks noGrp="1"/>
          </p:cNvSpPr>
          <p:nvPr>
            <p:ph type="title" idx="2"/>
          </p:nvPr>
        </p:nvSpPr>
        <p:spPr>
          <a:xfrm>
            <a:off x="1680532" y="1355963"/>
            <a:ext cx="2741700" cy="52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24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119" name="Google Shape;119;p22"/>
          <p:cNvSpPr txBox="1">
            <a:spLocks noGrp="1"/>
          </p:cNvSpPr>
          <p:nvPr>
            <p:ph type="subTitle" idx="1"/>
          </p:nvPr>
        </p:nvSpPr>
        <p:spPr>
          <a:xfrm>
            <a:off x="1680532" y="1713888"/>
            <a:ext cx="2741700" cy="606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0" name="Google Shape;120;p22"/>
          <p:cNvSpPr txBox="1">
            <a:spLocks noGrp="1"/>
          </p:cNvSpPr>
          <p:nvPr>
            <p:ph type="title" idx="3"/>
          </p:nvPr>
        </p:nvSpPr>
        <p:spPr>
          <a:xfrm>
            <a:off x="1680525" y="3755181"/>
            <a:ext cx="2741700" cy="52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24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121" name="Google Shape;121;p22"/>
          <p:cNvSpPr txBox="1">
            <a:spLocks noGrp="1"/>
          </p:cNvSpPr>
          <p:nvPr>
            <p:ph type="subTitle" idx="4"/>
          </p:nvPr>
        </p:nvSpPr>
        <p:spPr>
          <a:xfrm>
            <a:off x="1680532" y="4127887"/>
            <a:ext cx="2741700" cy="544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2" name="Google Shape;122;p22"/>
          <p:cNvSpPr txBox="1">
            <a:spLocks noGrp="1"/>
          </p:cNvSpPr>
          <p:nvPr>
            <p:ph type="title" idx="5"/>
          </p:nvPr>
        </p:nvSpPr>
        <p:spPr>
          <a:xfrm>
            <a:off x="1680532" y="2555565"/>
            <a:ext cx="2741700" cy="52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24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123" name="Google Shape;123;p22"/>
          <p:cNvSpPr txBox="1">
            <a:spLocks noGrp="1"/>
          </p:cNvSpPr>
          <p:nvPr>
            <p:ph type="subTitle" idx="6"/>
          </p:nvPr>
        </p:nvSpPr>
        <p:spPr>
          <a:xfrm>
            <a:off x="1680532" y="2913509"/>
            <a:ext cx="2741700" cy="606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4" name="Google Shape;124;p22"/>
          <p:cNvSpPr txBox="1">
            <a:spLocks noGrp="1"/>
          </p:cNvSpPr>
          <p:nvPr>
            <p:ph type="title" idx="7"/>
          </p:nvPr>
        </p:nvSpPr>
        <p:spPr>
          <a:xfrm>
            <a:off x="4725950" y="3708222"/>
            <a:ext cx="2741700" cy="52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125" name="Google Shape;125;p22"/>
          <p:cNvSpPr txBox="1">
            <a:spLocks noGrp="1"/>
          </p:cNvSpPr>
          <p:nvPr>
            <p:ph type="subTitle" idx="8"/>
          </p:nvPr>
        </p:nvSpPr>
        <p:spPr>
          <a:xfrm>
            <a:off x="4725957" y="4066163"/>
            <a:ext cx="2741700" cy="544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6" name="Google Shape;126;p22"/>
          <p:cNvSpPr txBox="1">
            <a:spLocks noGrp="1"/>
          </p:cNvSpPr>
          <p:nvPr>
            <p:ph type="title" idx="9"/>
          </p:nvPr>
        </p:nvSpPr>
        <p:spPr>
          <a:xfrm>
            <a:off x="4725951" y="1355963"/>
            <a:ext cx="2741700" cy="52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127" name="Google Shape;127;p22"/>
          <p:cNvSpPr txBox="1">
            <a:spLocks noGrp="1"/>
          </p:cNvSpPr>
          <p:nvPr>
            <p:ph type="subTitle" idx="13"/>
          </p:nvPr>
        </p:nvSpPr>
        <p:spPr>
          <a:xfrm>
            <a:off x="4725956" y="1713887"/>
            <a:ext cx="2741700" cy="606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8" name="Google Shape;128;p22"/>
          <p:cNvSpPr txBox="1">
            <a:spLocks noGrp="1"/>
          </p:cNvSpPr>
          <p:nvPr>
            <p:ph type="title" idx="14"/>
          </p:nvPr>
        </p:nvSpPr>
        <p:spPr>
          <a:xfrm>
            <a:off x="4725951" y="2555561"/>
            <a:ext cx="2741700" cy="52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129" name="Google Shape;129;p22"/>
          <p:cNvSpPr txBox="1">
            <a:spLocks noGrp="1"/>
          </p:cNvSpPr>
          <p:nvPr>
            <p:ph type="subTitle" idx="15"/>
          </p:nvPr>
        </p:nvSpPr>
        <p:spPr>
          <a:xfrm>
            <a:off x="4725956" y="2913504"/>
            <a:ext cx="2741700" cy="606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4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rgbClr val="161616">
              <a:alpha val="5922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" name="Google Shape;18;p4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3700" cy="6345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9pPr>
          </a:lstStyle>
          <a:p>
            <a:endParaRPr/>
          </a:p>
        </p:txBody>
      </p:sp>
      <p:sp>
        <p:nvSpPr>
          <p:cNvPr id="19" name="Google Shape;19;p4"/>
          <p:cNvSpPr txBox="1">
            <a:spLocks noGrp="1"/>
          </p:cNvSpPr>
          <p:nvPr>
            <p:ph type="body" idx="1"/>
          </p:nvPr>
        </p:nvSpPr>
        <p:spPr>
          <a:xfrm>
            <a:off x="720000" y="1237079"/>
            <a:ext cx="7703700" cy="33663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1200"/>
              <a:buChar char="■"/>
              <a:defRPr sz="1050"/>
            </a:lvl1pPr>
            <a:lvl2pPr marL="914400" lvl="1" indent="-295275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050"/>
              <a:buAutoNum type="alphaLcPeriod"/>
              <a:defRPr sz="1050"/>
            </a:lvl2pPr>
            <a:lvl3pPr marL="1371600" lvl="2" indent="-295275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050"/>
              <a:buAutoNum type="romanLcPeriod"/>
              <a:defRPr sz="1050"/>
            </a:lvl3pPr>
            <a:lvl4pPr marL="1828800" lvl="3" indent="-295275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050"/>
              <a:buAutoNum type="arabicPeriod"/>
              <a:defRPr sz="1050"/>
            </a:lvl4pPr>
            <a:lvl5pPr marL="2286000" lvl="4" indent="-295275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050"/>
              <a:buAutoNum type="alphaLcPeriod"/>
              <a:defRPr sz="1050"/>
            </a:lvl5pPr>
            <a:lvl6pPr marL="2743200" lvl="5" indent="-295275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050"/>
              <a:buAutoNum type="romanLcPeriod"/>
              <a:defRPr sz="1050"/>
            </a:lvl6pPr>
            <a:lvl7pPr marL="3200400" lvl="6" indent="-295275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050"/>
              <a:buAutoNum type="arabicPeriod"/>
              <a:defRPr sz="1050"/>
            </a:lvl7pPr>
            <a:lvl8pPr marL="3657600" lvl="7" indent="-295275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050"/>
              <a:buAutoNum type="alphaLcPeriod"/>
              <a:defRPr sz="1050"/>
            </a:lvl8pPr>
            <a:lvl9pPr marL="4114800" lvl="8" indent="-295275" rtl="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SzPts val="1050"/>
              <a:buAutoNum type="romanLcPeriod"/>
              <a:defRPr sz="1050"/>
            </a:lvl9pPr>
          </a:lstStyle>
          <a:p>
            <a:endParaRPr/>
          </a:p>
        </p:txBody>
      </p:sp>
    </p:spTree>
  </p:cSld>
  <p:clrMapOvr>
    <a:masterClrMapping/>
  </p:clrMapOvr>
  <p:hf sldNum="0" hdr="0" ftr="0" dt="0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six columns 1">
  <p:cSld name="BLANK_1_1_1_2_1_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" name="Google Shape;131;p23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rgbClr val="161616">
              <a:alpha val="5922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2" name="Google Shape;132;p23"/>
          <p:cNvSpPr txBox="1">
            <a:spLocks noGrp="1"/>
          </p:cNvSpPr>
          <p:nvPr>
            <p:ph type="title"/>
          </p:nvPr>
        </p:nvSpPr>
        <p:spPr>
          <a:xfrm>
            <a:off x="719999" y="1890575"/>
            <a:ext cx="2171700" cy="52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20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133" name="Google Shape;133;p23"/>
          <p:cNvSpPr txBox="1">
            <a:spLocks noGrp="1"/>
          </p:cNvSpPr>
          <p:nvPr>
            <p:ph type="subTitle" idx="1"/>
          </p:nvPr>
        </p:nvSpPr>
        <p:spPr>
          <a:xfrm>
            <a:off x="720008" y="2248500"/>
            <a:ext cx="2171700" cy="564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4" name="Google Shape;134;p23"/>
          <p:cNvSpPr txBox="1">
            <a:spLocks noGrp="1"/>
          </p:cNvSpPr>
          <p:nvPr>
            <p:ph type="title" idx="2"/>
          </p:nvPr>
        </p:nvSpPr>
        <p:spPr>
          <a:xfrm>
            <a:off x="3486149" y="1890575"/>
            <a:ext cx="2171700" cy="52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20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135" name="Google Shape;135;p23"/>
          <p:cNvSpPr txBox="1">
            <a:spLocks noGrp="1"/>
          </p:cNvSpPr>
          <p:nvPr>
            <p:ph type="subTitle" idx="3"/>
          </p:nvPr>
        </p:nvSpPr>
        <p:spPr>
          <a:xfrm>
            <a:off x="3486158" y="2248500"/>
            <a:ext cx="2171700" cy="564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6" name="Google Shape;136;p23"/>
          <p:cNvSpPr txBox="1">
            <a:spLocks noGrp="1"/>
          </p:cNvSpPr>
          <p:nvPr>
            <p:ph type="title" idx="4"/>
          </p:nvPr>
        </p:nvSpPr>
        <p:spPr>
          <a:xfrm>
            <a:off x="6252299" y="1890575"/>
            <a:ext cx="2171700" cy="52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20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137" name="Google Shape;137;p23"/>
          <p:cNvSpPr txBox="1">
            <a:spLocks noGrp="1"/>
          </p:cNvSpPr>
          <p:nvPr>
            <p:ph type="subTitle" idx="5"/>
          </p:nvPr>
        </p:nvSpPr>
        <p:spPr>
          <a:xfrm>
            <a:off x="6252308" y="2248500"/>
            <a:ext cx="2171700" cy="564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8" name="Google Shape;138;p23"/>
          <p:cNvSpPr txBox="1">
            <a:spLocks noGrp="1"/>
          </p:cNvSpPr>
          <p:nvPr>
            <p:ph type="title" idx="6"/>
          </p:nvPr>
        </p:nvSpPr>
        <p:spPr>
          <a:xfrm>
            <a:off x="719999" y="3681275"/>
            <a:ext cx="2171700" cy="52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20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139" name="Google Shape;139;p23"/>
          <p:cNvSpPr txBox="1">
            <a:spLocks noGrp="1"/>
          </p:cNvSpPr>
          <p:nvPr>
            <p:ph type="subTitle" idx="7"/>
          </p:nvPr>
        </p:nvSpPr>
        <p:spPr>
          <a:xfrm>
            <a:off x="720008" y="4039200"/>
            <a:ext cx="2171700" cy="564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40" name="Google Shape;140;p23"/>
          <p:cNvSpPr txBox="1">
            <a:spLocks noGrp="1"/>
          </p:cNvSpPr>
          <p:nvPr>
            <p:ph type="title" idx="8"/>
          </p:nvPr>
        </p:nvSpPr>
        <p:spPr>
          <a:xfrm>
            <a:off x="3486149" y="3681275"/>
            <a:ext cx="2171700" cy="52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20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141" name="Google Shape;141;p23"/>
          <p:cNvSpPr txBox="1">
            <a:spLocks noGrp="1"/>
          </p:cNvSpPr>
          <p:nvPr>
            <p:ph type="subTitle" idx="9"/>
          </p:nvPr>
        </p:nvSpPr>
        <p:spPr>
          <a:xfrm>
            <a:off x="3486158" y="4039200"/>
            <a:ext cx="2171700" cy="564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42" name="Google Shape;142;p23"/>
          <p:cNvSpPr txBox="1">
            <a:spLocks noGrp="1"/>
          </p:cNvSpPr>
          <p:nvPr>
            <p:ph type="title" idx="13"/>
          </p:nvPr>
        </p:nvSpPr>
        <p:spPr>
          <a:xfrm>
            <a:off x="6252299" y="3681275"/>
            <a:ext cx="2171700" cy="52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20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143" name="Google Shape;143;p23"/>
          <p:cNvSpPr txBox="1">
            <a:spLocks noGrp="1"/>
          </p:cNvSpPr>
          <p:nvPr>
            <p:ph type="subTitle" idx="14"/>
          </p:nvPr>
        </p:nvSpPr>
        <p:spPr>
          <a:xfrm>
            <a:off x="6252308" y="4039200"/>
            <a:ext cx="2171700" cy="564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44" name="Google Shape;144;p23"/>
          <p:cNvSpPr txBox="1">
            <a:spLocks noGrp="1"/>
          </p:cNvSpPr>
          <p:nvPr>
            <p:ph type="title" idx="15"/>
          </p:nvPr>
        </p:nvSpPr>
        <p:spPr>
          <a:xfrm>
            <a:off x="720000" y="540000"/>
            <a:ext cx="7704000" cy="634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  <p:hf sldNum="0" hdr="0" ftr="0" dt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">
  <p:cSld name="BLANK_1_1_1_1_1_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" name="Google Shape;146;p24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rgbClr val="161616">
              <a:alpha val="5922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7" name="Google Shape;147;p24"/>
          <p:cNvSpPr txBox="1">
            <a:spLocks noGrp="1"/>
          </p:cNvSpPr>
          <p:nvPr>
            <p:ph type="subTitle" idx="1"/>
          </p:nvPr>
        </p:nvSpPr>
        <p:spPr>
          <a:xfrm>
            <a:off x="720000" y="3484500"/>
            <a:ext cx="1680600" cy="814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48" name="Google Shape;148;p24"/>
          <p:cNvSpPr txBox="1">
            <a:spLocks noGrp="1"/>
          </p:cNvSpPr>
          <p:nvPr>
            <p:ph type="title" hasCustomPrompt="1"/>
          </p:nvPr>
        </p:nvSpPr>
        <p:spPr>
          <a:xfrm>
            <a:off x="1043501" y="1878275"/>
            <a:ext cx="906900" cy="909000"/>
          </a:xfrm>
          <a:prstGeom prst="rect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000"/>
              <a:buNone/>
              <a:defRPr sz="2500">
                <a:solidFill>
                  <a:schemeClr val="l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000"/>
              <a:buNone/>
              <a:defRPr sz="2000">
                <a:solidFill>
                  <a:schemeClr val="accent6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000"/>
              <a:buNone/>
              <a:defRPr sz="2000">
                <a:solidFill>
                  <a:schemeClr val="accent6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000"/>
              <a:buNone/>
              <a:defRPr sz="2000">
                <a:solidFill>
                  <a:schemeClr val="accent6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000"/>
              <a:buNone/>
              <a:defRPr sz="2000">
                <a:solidFill>
                  <a:schemeClr val="accent6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000"/>
              <a:buNone/>
              <a:defRPr sz="2000">
                <a:solidFill>
                  <a:schemeClr val="accent6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000"/>
              <a:buNone/>
              <a:defRPr sz="2000">
                <a:solidFill>
                  <a:schemeClr val="accent6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000"/>
              <a:buNone/>
              <a:defRPr sz="2000">
                <a:solidFill>
                  <a:schemeClr val="accent6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000"/>
              <a:buNone/>
              <a:defRPr sz="2000">
                <a:solidFill>
                  <a:schemeClr val="accent6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49" name="Google Shape;149;p24"/>
          <p:cNvSpPr txBox="1">
            <a:spLocks noGrp="1"/>
          </p:cNvSpPr>
          <p:nvPr>
            <p:ph type="title" idx="2"/>
          </p:nvPr>
        </p:nvSpPr>
        <p:spPr>
          <a:xfrm>
            <a:off x="720000" y="3069550"/>
            <a:ext cx="1680600" cy="52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20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150" name="Google Shape;150;p24"/>
          <p:cNvSpPr txBox="1">
            <a:spLocks noGrp="1"/>
          </p:cNvSpPr>
          <p:nvPr>
            <p:ph type="subTitle" idx="3"/>
          </p:nvPr>
        </p:nvSpPr>
        <p:spPr>
          <a:xfrm>
            <a:off x="2727800" y="3484500"/>
            <a:ext cx="1680600" cy="814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51" name="Google Shape;151;p24"/>
          <p:cNvSpPr txBox="1">
            <a:spLocks noGrp="1"/>
          </p:cNvSpPr>
          <p:nvPr>
            <p:ph type="title" idx="4" hasCustomPrompt="1"/>
          </p:nvPr>
        </p:nvSpPr>
        <p:spPr>
          <a:xfrm>
            <a:off x="3051319" y="1878275"/>
            <a:ext cx="906900" cy="909000"/>
          </a:xfrm>
          <a:prstGeom prst="rect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000"/>
              <a:buNone/>
              <a:defRPr sz="2500">
                <a:solidFill>
                  <a:schemeClr val="l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000"/>
              <a:buNone/>
              <a:defRPr sz="2000">
                <a:solidFill>
                  <a:schemeClr val="accent6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000"/>
              <a:buNone/>
              <a:defRPr sz="2000">
                <a:solidFill>
                  <a:schemeClr val="accent6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000"/>
              <a:buNone/>
              <a:defRPr sz="2000">
                <a:solidFill>
                  <a:schemeClr val="accent6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000"/>
              <a:buNone/>
              <a:defRPr sz="2000">
                <a:solidFill>
                  <a:schemeClr val="accent6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000"/>
              <a:buNone/>
              <a:defRPr sz="2000">
                <a:solidFill>
                  <a:schemeClr val="accent6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000"/>
              <a:buNone/>
              <a:defRPr sz="2000">
                <a:solidFill>
                  <a:schemeClr val="accent6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000"/>
              <a:buNone/>
              <a:defRPr sz="2000">
                <a:solidFill>
                  <a:schemeClr val="accent6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000"/>
              <a:buNone/>
              <a:defRPr sz="2000">
                <a:solidFill>
                  <a:schemeClr val="accent6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52" name="Google Shape;152;p24"/>
          <p:cNvSpPr txBox="1">
            <a:spLocks noGrp="1"/>
          </p:cNvSpPr>
          <p:nvPr>
            <p:ph type="title" idx="5"/>
          </p:nvPr>
        </p:nvSpPr>
        <p:spPr>
          <a:xfrm>
            <a:off x="2727800" y="3069550"/>
            <a:ext cx="1680600" cy="52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20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153" name="Google Shape;153;p24"/>
          <p:cNvSpPr txBox="1">
            <a:spLocks noGrp="1"/>
          </p:cNvSpPr>
          <p:nvPr>
            <p:ph type="subTitle" idx="6"/>
          </p:nvPr>
        </p:nvSpPr>
        <p:spPr>
          <a:xfrm>
            <a:off x="4735600" y="3484500"/>
            <a:ext cx="1680600" cy="814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54" name="Google Shape;154;p24"/>
          <p:cNvSpPr txBox="1">
            <a:spLocks noGrp="1"/>
          </p:cNvSpPr>
          <p:nvPr>
            <p:ph type="title" idx="7" hasCustomPrompt="1"/>
          </p:nvPr>
        </p:nvSpPr>
        <p:spPr>
          <a:xfrm>
            <a:off x="5059000" y="1878133"/>
            <a:ext cx="906900" cy="909300"/>
          </a:xfrm>
          <a:prstGeom prst="rect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000"/>
              <a:buNone/>
              <a:defRPr sz="2500">
                <a:solidFill>
                  <a:schemeClr val="l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000"/>
              <a:buNone/>
              <a:defRPr sz="2000">
                <a:solidFill>
                  <a:schemeClr val="accent6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000"/>
              <a:buNone/>
              <a:defRPr sz="2000">
                <a:solidFill>
                  <a:schemeClr val="accent6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000"/>
              <a:buNone/>
              <a:defRPr sz="2000">
                <a:solidFill>
                  <a:schemeClr val="accent6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000"/>
              <a:buNone/>
              <a:defRPr sz="2000">
                <a:solidFill>
                  <a:schemeClr val="accent6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000"/>
              <a:buNone/>
              <a:defRPr sz="2000">
                <a:solidFill>
                  <a:schemeClr val="accent6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000"/>
              <a:buNone/>
              <a:defRPr sz="2000">
                <a:solidFill>
                  <a:schemeClr val="accent6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000"/>
              <a:buNone/>
              <a:defRPr sz="2000">
                <a:solidFill>
                  <a:schemeClr val="accent6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000"/>
              <a:buNone/>
              <a:defRPr sz="2000">
                <a:solidFill>
                  <a:schemeClr val="accent6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55" name="Google Shape;155;p24"/>
          <p:cNvSpPr txBox="1">
            <a:spLocks noGrp="1"/>
          </p:cNvSpPr>
          <p:nvPr>
            <p:ph type="title" idx="8"/>
          </p:nvPr>
        </p:nvSpPr>
        <p:spPr>
          <a:xfrm>
            <a:off x="4735600" y="3069550"/>
            <a:ext cx="1680600" cy="52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20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156" name="Google Shape;156;p24"/>
          <p:cNvSpPr txBox="1">
            <a:spLocks noGrp="1"/>
          </p:cNvSpPr>
          <p:nvPr>
            <p:ph type="subTitle" idx="9"/>
          </p:nvPr>
        </p:nvSpPr>
        <p:spPr>
          <a:xfrm>
            <a:off x="6743400" y="3484500"/>
            <a:ext cx="1680600" cy="814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57" name="Google Shape;157;p24"/>
          <p:cNvSpPr txBox="1">
            <a:spLocks noGrp="1"/>
          </p:cNvSpPr>
          <p:nvPr>
            <p:ph type="title" idx="13" hasCustomPrompt="1"/>
          </p:nvPr>
        </p:nvSpPr>
        <p:spPr>
          <a:xfrm>
            <a:off x="7066800" y="1878132"/>
            <a:ext cx="906900" cy="909300"/>
          </a:xfrm>
          <a:prstGeom prst="rect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000"/>
              <a:buNone/>
              <a:defRPr sz="2500">
                <a:solidFill>
                  <a:schemeClr val="l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000"/>
              <a:buNone/>
              <a:defRPr sz="2000">
                <a:solidFill>
                  <a:schemeClr val="accent6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000"/>
              <a:buNone/>
              <a:defRPr sz="2000">
                <a:solidFill>
                  <a:schemeClr val="accent6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000"/>
              <a:buNone/>
              <a:defRPr sz="2000">
                <a:solidFill>
                  <a:schemeClr val="accent6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000"/>
              <a:buNone/>
              <a:defRPr sz="2000">
                <a:solidFill>
                  <a:schemeClr val="accent6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000"/>
              <a:buNone/>
              <a:defRPr sz="2000">
                <a:solidFill>
                  <a:schemeClr val="accent6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000"/>
              <a:buNone/>
              <a:defRPr sz="2000">
                <a:solidFill>
                  <a:schemeClr val="accent6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000"/>
              <a:buNone/>
              <a:defRPr sz="2000">
                <a:solidFill>
                  <a:schemeClr val="accent6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000"/>
              <a:buNone/>
              <a:defRPr sz="2000">
                <a:solidFill>
                  <a:schemeClr val="accent6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58" name="Google Shape;158;p24"/>
          <p:cNvSpPr txBox="1">
            <a:spLocks noGrp="1"/>
          </p:cNvSpPr>
          <p:nvPr>
            <p:ph type="title" idx="14"/>
          </p:nvPr>
        </p:nvSpPr>
        <p:spPr>
          <a:xfrm>
            <a:off x="6743400" y="3069550"/>
            <a:ext cx="1680600" cy="52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20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159" name="Google Shape;159;p24"/>
          <p:cNvSpPr txBox="1">
            <a:spLocks noGrp="1"/>
          </p:cNvSpPr>
          <p:nvPr>
            <p:ph type="title" idx="15"/>
          </p:nvPr>
        </p:nvSpPr>
        <p:spPr>
          <a:xfrm>
            <a:off x="720000" y="540000"/>
            <a:ext cx="7704000" cy="634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  <p:hf sldNum="0" hdr="0" ftr="0" dt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 1">
  <p:cSld name="TITLE_AND_TWO_COLUMNS_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Google Shape;161;p25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rgbClr val="161616">
              <a:alpha val="7709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2" name="Google Shape;162;p25"/>
          <p:cNvSpPr txBox="1">
            <a:spLocks noGrp="1"/>
          </p:cNvSpPr>
          <p:nvPr>
            <p:ph type="subTitle" idx="1"/>
          </p:nvPr>
        </p:nvSpPr>
        <p:spPr>
          <a:xfrm>
            <a:off x="720000" y="3599700"/>
            <a:ext cx="2285400" cy="814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63" name="Google Shape;163;p25"/>
          <p:cNvSpPr txBox="1">
            <a:spLocks noGrp="1"/>
          </p:cNvSpPr>
          <p:nvPr>
            <p:ph type="title" hasCustomPrompt="1"/>
          </p:nvPr>
        </p:nvSpPr>
        <p:spPr>
          <a:xfrm>
            <a:off x="720000" y="2252000"/>
            <a:ext cx="2285400" cy="1138500"/>
          </a:xfrm>
          <a:prstGeom prst="rect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6200"/>
              <a:buNone/>
              <a:defRPr sz="6200">
                <a:solidFill>
                  <a:schemeClr val="l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6200"/>
              <a:buNone/>
              <a:defRPr sz="6200">
                <a:solidFill>
                  <a:schemeClr val="accent6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6200"/>
              <a:buNone/>
              <a:defRPr sz="6200">
                <a:solidFill>
                  <a:schemeClr val="accent6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6200"/>
              <a:buNone/>
              <a:defRPr sz="6200">
                <a:solidFill>
                  <a:schemeClr val="accent6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6200"/>
              <a:buNone/>
              <a:defRPr sz="6200">
                <a:solidFill>
                  <a:schemeClr val="accent6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6200"/>
              <a:buNone/>
              <a:defRPr sz="6200">
                <a:solidFill>
                  <a:schemeClr val="accent6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6200"/>
              <a:buNone/>
              <a:defRPr sz="6200">
                <a:solidFill>
                  <a:schemeClr val="accent6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6200"/>
              <a:buNone/>
              <a:defRPr sz="6200">
                <a:solidFill>
                  <a:schemeClr val="accent6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6200"/>
              <a:buNone/>
              <a:defRPr sz="6200">
                <a:solidFill>
                  <a:schemeClr val="accent6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64" name="Google Shape;164;p25"/>
          <p:cNvSpPr txBox="1">
            <a:spLocks noGrp="1"/>
          </p:cNvSpPr>
          <p:nvPr>
            <p:ph type="title" idx="2"/>
          </p:nvPr>
        </p:nvSpPr>
        <p:spPr>
          <a:xfrm>
            <a:off x="720000" y="1515100"/>
            <a:ext cx="2285400" cy="52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20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165" name="Google Shape;165;p25"/>
          <p:cNvSpPr txBox="1">
            <a:spLocks noGrp="1"/>
          </p:cNvSpPr>
          <p:nvPr>
            <p:ph type="subTitle" idx="3"/>
          </p:nvPr>
        </p:nvSpPr>
        <p:spPr>
          <a:xfrm>
            <a:off x="3429300" y="3599700"/>
            <a:ext cx="2285400" cy="814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66" name="Google Shape;166;p25"/>
          <p:cNvSpPr txBox="1">
            <a:spLocks noGrp="1"/>
          </p:cNvSpPr>
          <p:nvPr>
            <p:ph type="title" idx="4" hasCustomPrompt="1"/>
          </p:nvPr>
        </p:nvSpPr>
        <p:spPr>
          <a:xfrm>
            <a:off x="3429300" y="2252000"/>
            <a:ext cx="2285400" cy="1138500"/>
          </a:xfrm>
          <a:prstGeom prst="rect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6200"/>
              <a:buNone/>
              <a:defRPr sz="6200">
                <a:solidFill>
                  <a:schemeClr val="l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6200"/>
              <a:buNone/>
              <a:defRPr sz="6200">
                <a:solidFill>
                  <a:schemeClr val="accent6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6200"/>
              <a:buNone/>
              <a:defRPr sz="6200">
                <a:solidFill>
                  <a:schemeClr val="accent6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6200"/>
              <a:buNone/>
              <a:defRPr sz="6200">
                <a:solidFill>
                  <a:schemeClr val="accent6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6200"/>
              <a:buNone/>
              <a:defRPr sz="6200">
                <a:solidFill>
                  <a:schemeClr val="accent6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6200"/>
              <a:buNone/>
              <a:defRPr sz="6200">
                <a:solidFill>
                  <a:schemeClr val="accent6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6200"/>
              <a:buNone/>
              <a:defRPr sz="6200">
                <a:solidFill>
                  <a:schemeClr val="accent6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6200"/>
              <a:buNone/>
              <a:defRPr sz="6200">
                <a:solidFill>
                  <a:schemeClr val="accent6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6200"/>
              <a:buNone/>
              <a:defRPr sz="6200">
                <a:solidFill>
                  <a:schemeClr val="accent6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67" name="Google Shape;167;p25"/>
          <p:cNvSpPr txBox="1">
            <a:spLocks noGrp="1"/>
          </p:cNvSpPr>
          <p:nvPr>
            <p:ph type="title" idx="5"/>
          </p:nvPr>
        </p:nvSpPr>
        <p:spPr>
          <a:xfrm>
            <a:off x="3429300" y="1515100"/>
            <a:ext cx="2285400" cy="52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20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168" name="Google Shape;168;p25"/>
          <p:cNvSpPr txBox="1">
            <a:spLocks noGrp="1"/>
          </p:cNvSpPr>
          <p:nvPr>
            <p:ph type="subTitle" idx="6"/>
          </p:nvPr>
        </p:nvSpPr>
        <p:spPr>
          <a:xfrm>
            <a:off x="6138600" y="3599700"/>
            <a:ext cx="2285400" cy="814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69" name="Google Shape;169;p25"/>
          <p:cNvSpPr txBox="1">
            <a:spLocks noGrp="1"/>
          </p:cNvSpPr>
          <p:nvPr>
            <p:ph type="title" idx="7" hasCustomPrompt="1"/>
          </p:nvPr>
        </p:nvSpPr>
        <p:spPr>
          <a:xfrm>
            <a:off x="6138600" y="2252000"/>
            <a:ext cx="2285400" cy="1138500"/>
          </a:xfrm>
          <a:prstGeom prst="rect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6200"/>
              <a:buNone/>
              <a:defRPr sz="6200">
                <a:solidFill>
                  <a:schemeClr val="l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6200"/>
              <a:buNone/>
              <a:defRPr sz="6200">
                <a:solidFill>
                  <a:schemeClr val="accent6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6200"/>
              <a:buNone/>
              <a:defRPr sz="6200">
                <a:solidFill>
                  <a:schemeClr val="accent6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6200"/>
              <a:buNone/>
              <a:defRPr sz="6200">
                <a:solidFill>
                  <a:schemeClr val="accent6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6200"/>
              <a:buNone/>
              <a:defRPr sz="6200">
                <a:solidFill>
                  <a:schemeClr val="accent6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6200"/>
              <a:buNone/>
              <a:defRPr sz="6200">
                <a:solidFill>
                  <a:schemeClr val="accent6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6200"/>
              <a:buNone/>
              <a:defRPr sz="6200">
                <a:solidFill>
                  <a:schemeClr val="accent6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6200"/>
              <a:buNone/>
              <a:defRPr sz="6200">
                <a:solidFill>
                  <a:schemeClr val="accent6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6200"/>
              <a:buNone/>
              <a:defRPr sz="6200">
                <a:solidFill>
                  <a:schemeClr val="accent6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70" name="Google Shape;170;p25"/>
          <p:cNvSpPr txBox="1">
            <a:spLocks noGrp="1"/>
          </p:cNvSpPr>
          <p:nvPr>
            <p:ph type="title" idx="8"/>
          </p:nvPr>
        </p:nvSpPr>
        <p:spPr>
          <a:xfrm>
            <a:off x="6138600" y="1515100"/>
            <a:ext cx="2285400" cy="52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20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171" name="Google Shape;171;p25"/>
          <p:cNvSpPr txBox="1">
            <a:spLocks noGrp="1"/>
          </p:cNvSpPr>
          <p:nvPr>
            <p:ph type="title" idx="9"/>
          </p:nvPr>
        </p:nvSpPr>
        <p:spPr>
          <a:xfrm>
            <a:off x="720000" y="540000"/>
            <a:ext cx="7704000" cy="634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  <p:hf sldNum="0" hdr="0" ftr="0" dt="0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">
  <p:cSld name="BLANK_1_1_1_1_1_1_2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Google Shape;173;p26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rgbClr val="161616">
              <a:alpha val="4860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4" name="Google Shape;174;p26"/>
          <p:cNvSpPr txBox="1"/>
          <p:nvPr/>
        </p:nvSpPr>
        <p:spPr>
          <a:xfrm>
            <a:off x="2849100" y="3353350"/>
            <a:ext cx="3445800" cy="79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300"/>
              </a:spcBef>
              <a:spcAft>
                <a:spcPts val="0"/>
              </a:spcAft>
              <a:buNone/>
            </a:pPr>
            <a:r>
              <a:rPr lang="en" sz="1100" b="1"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rPr>
              <a:t>CREDITS:</a:t>
            </a:r>
            <a:r>
              <a:rPr lang="en" sz="1100"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rPr>
              <a:t> This presentation template was created by </a:t>
            </a:r>
            <a:r>
              <a:rPr lang="en" sz="1100" b="1">
                <a:solidFill>
                  <a:schemeClr val="dk2"/>
                </a:solidFill>
                <a:uFill>
                  <a:noFill/>
                </a:uFill>
                <a:latin typeface="Inter"/>
                <a:ea typeface="Inter"/>
                <a:cs typeface="Inter"/>
                <a:sym typeface="Inter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Slidesgo</a:t>
            </a:r>
            <a:r>
              <a:rPr lang="en" sz="1100" b="1"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rPr>
              <a:t>,</a:t>
            </a:r>
            <a:r>
              <a:rPr lang="en" sz="1100"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rPr>
              <a:t> including icons by </a:t>
            </a:r>
            <a:r>
              <a:rPr lang="en" sz="1100" b="1">
                <a:solidFill>
                  <a:schemeClr val="dk2"/>
                </a:solidFill>
                <a:uFill>
                  <a:noFill/>
                </a:uFill>
                <a:latin typeface="Inter"/>
                <a:ea typeface="Inter"/>
                <a:cs typeface="Inter"/>
                <a:sym typeface="Inter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Flaticon</a:t>
            </a:r>
            <a:r>
              <a:rPr lang="en" sz="1100" b="1"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rPr>
              <a:t>,</a:t>
            </a:r>
            <a:r>
              <a:rPr lang="en" sz="1100"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rPr>
              <a:t> and infographics &amp; images by </a:t>
            </a:r>
            <a:r>
              <a:rPr lang="en" sz="1100" b="1">
                <a:solidFill>
                  <a:schemeClr val="dk2"/>
                </a:solidFill>
                <a:uFill>
                  <a:noFill/>
                </a:uFill>
                <a:latin typeface="Inter"/>
                <a:ea typeface="Inter"/>
                <a:cs typeface="Inter"/>
                <a:sym typeface="Inter"/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Freepik</a:t>
            </a:r>
            <a:endParaRPr sz="1100" b="1">
              <a:solidFill>
                <a:schemeClr val="dk2"/>
              </a:solidFill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175" name="Google Shape;175;p26"/>
          <p:cNvSpPr txBox="1">
            <a:spLocks noGrp="1"/>
          </p:cNvSpPr>
          <p:nvPr>
            <p:ph type="subTitle" idx="1"/>
          </p:nvPr>
        </p:nvSpPr>
        <p:spPr>
          <a:xfrm>
            <a:off x="2679300" y="2086030"/>
            <a:ext cx="3785400" cy="1227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>
                <a:solidFill>
                  <a:schemeClr val="dk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>
                <a:solidFill>
                  <a:schemeClr val="dk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>
                <a:solidFill>
                  <a:schemeClr val="dk1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>
                <a:solidFill>
                  <a:schemeClr val="dk1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>
                <a:solidFill>
                  <a:schemeClr val="dk1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>
                <a:solidFill>
                  <a:schemeClr val="dk1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>
                <a:solidFill>
                  <a:schemeClr val="dk1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176" name="Google Shape;176;p26"/>
          <p:cNvSpPr txBox="1">
            <a:spLocks noGrp="1"/>
          </p:cNvSpPr>
          <p:nvPr>
            <p:ph type="subTitle" idx="2"/>
          </p:nvPr>
        </p:nvSpPr>
        <p:spPr>
          <a:xfrm rot="-1090">
            <a:off x="2679300" y="4184190"/>
            <a:ext cx="3785400" cy="418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None/>
              <a:defRPr sz="1100">
                <a:solidFill>
                  <a:schemeClr val="dk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None/>
              <a:defRPr sz="1100">
                <a:solidFill>
                  <a:schemeClr val="dk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None/>
              <a:defRPr sz="1100">
                <a:solidFill>
                  <a:schemeClr val="dk1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None/>
              <a:defRPr sz="1100">
                <a:solidFill>
                  <a:schemeClr val="dk1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None/>
              <a:defRPr sz="1100">
                <a:solidFill>
                  <a:schemeClr val="dk1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None/>
              <a:defRPr sz="1100">
                <a:solidFill>
                  <a:schemeClr val="dk1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None/>
              <a:defRPr sz="1100">
                <a:solidFill>
                  <a:schemeClr val="dk1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None/>
              <a:defRPr sz="11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177" name="Google Shape;177;p26"/>
          <p:cNvSpPr txBox="1">
            <a:spLocks noGrp="1"/>
          </p:cNvSpPr>
          <p:nvPr>
            <p:ph type="ctrTitle"/>
          </p:nvPr>
        </p:nvSpPr>
        <p:spPr>
          <a:xfrm>
            <a:off x="1374550" y="540000"/>
            <a:ext cx="6395100" cy="1506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9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</p:spTree>
  </p:cSld>
  <p:clrMapOvr>
    <a:masterClrMapping/>
  </p:clrMapOvr>
  <p:hf sldNum="0" hdr="0" ftr="0" dt="0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LANK_1_1_1_1_1_1_1">
    <p:spTree>
      <p:nvGrpSpPr>
        <p:cNvPr id="1" name="Shape 178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hf sldNum="0" hdr="0" ftr="0" dt="0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LANK_1_1_1_1_1_1_1_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" name="Google Shape;180;p28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rgbClr val="161616">
              <a:alpha val="7654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  <p:hf sldNum="0" hdr="0" ftr="0" dt="0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3">
  <p:cSld name="BLANK_1_1_1_1_1_1_1_1_1_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" name="Google Shape;184;p30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rgbClr val="161616">
              <a:alpha val="7654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  <p:hf sldNum="0" hdr="0" ftr="0" dt="0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4">
  <p:cSld name="BLANK_1_1_1_1_1_1_1_1_1_1_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" name="Google Shape;186;p31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rgbClr val="161616">
              <a:alpha val="7654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Google Shape;21;p5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rgbClr val="161616">
              <a:alpha val="7654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" name="Google Shape;22;p5"/>
          <p:cNvSpPr txBox="1">
            <a:spLocks noGrp="1"/>
          </p:cNvSpPr>
          <p:nvPr>
            <p:ph type="subTitle" idx="1"/>
          </p:nvPr>
        </p:nvSpPr>
        <p:spPr>
          <a:xfrm>
            <a:off x="1519838" y="1166488"/>
            <a:ext cx="2907600" cy="628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000"/>
              <a:buFont typeface="Jua"/>
              <a:buNone/>
              <a:defRPr sz="3100" b="1">
                <a:latin typeface="Cinzel"/>
                <a:ea typeface="Cinzel"/>
                <a:cs typeface="Cinzel"/>
                <a:sym typeface="Cinzel"/>
              </a:defRPr>
            </a:lvl1pPr>
            <a:lvl2pPr lvl="1" algn="ctr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2000"/>
              <a:buFont typeface="Jua"/>
              <a:buNone/>
              <a:defRPr sz="2000" b="1">
                <a:latin typeface="Jua"/>
                <a:ea typeface="Jua"/>
                <a:cs typeface="Jua"/>
                <a:sym typeface="Jua"/>
              </a:defRPr>
            </a:lvl2pPr>
            <a:lvl3pPr lvl="2" algn="ctr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2000"/>
              <a:buFont typeface="Jua"/>
              <a:buNone/>
              <a:defRPr sz="2000" b="1">
                <a:latin typeface="Jua"/>
                <a:ea typeface="Jua"/>
                <a:cs typeface="Jua"/>
                <a:sym typeface="Jua"/>
              </a:defRPr>
            </a:lvl3pPr>
            <a:lvl4pPr lvl="3" algn="ctr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2000"/>
              <a:buFont typeface="Jua"/>
              <a:buNone/>
              <a:defRPr sz="2000" b="1">
                <a:latin typeface="Jua"/>
                <a:ea typeface="Jua"/>
                <a:cs typeface="Jua"/>
                <a:sym typeface="Jua"/>
              </a:defRPr>
            </a:lvl4pPr>
            <a:lvl5pPr lvl="4" algn="ctr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2000"/>
              <a:buFont typeface="Jua"/>
              <a:buNone/>
              <a:defRPr sz="2000" b="1">
                <a:latin typeface="Jua"/>
                <a:ea typeface="Jua"/>
                <a:cs typeface="Jua"/>
                <a:sym typeface="Jua"/>
              </a:defRPr>
            </a:lvl5pPr>
            <a:lvl6pPr lvl="5" algn="ctr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2000"/>
              <a:buFont typeface="Jua"/>
              <a:buNone/>
              <a:defRPr sz="2000" b="1">
                <a:latin typeface="Jua"/>
                <a:ea typeface="Jua"/>
                <a:cs typeface="Jua"/>
                <a:sym typeface="Jua"/>
              </a:defRPr>
            </a:lvl6pPr>
            <a:lvl7pPr lvl="6" algn="ctr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2000"/>
              <a:buFont typeface="Jua"/>
              <a:buNone/>
              <a:defRPr sz="2000" b="1">
                <a:latin typeface="Jua"/>
                <a:ea typeface="Jua"/>
                <a:cs typeface="Jua"/>
                <a:sym typeface="Jua"/>
              </a:defRPr>
            </a:lvl7pPr>
            <a:lvl8pPr lvl="7" algn="ctr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2000"/>
              <a:buFont typeface="Jua"/>
              <a:buNone/>
              <a:defRPr sz="2000" b="1">
                <a:latin typeface="Jua"/>
                <a:ea typeface="Jua"/>
                <a:cs typeface="Jua"/>
                <a:sym typeface="Jua"/>
              </a:defRPr>
            </a:lvl8pPr>
            <a:lvl9pPr lvl="8" algn="ctr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2000"/>
              <a:buFont typeface="Jua"/>
              <a:buNone/>
              <a:defRPr sz="2000" b="1">
                <a:latin typeface="Jua"/>
                <a:ea typeface="Jua"/>
                <a:cs typeface="Jua"/>
                <a:sym typeface="Jua"/>
              </a:defRPr>
            </a:lvl9pPr>
          </a:lstStyle>
          <a:p>
            <a:endParaRPr/>
          </a:p>
        </p:txBody>
      </p:sp>
      <p:sp>
        <p:nvSpPr>
          <p:cNvPr id="23" name="Google Shape;23;p5"/>
          <p:cNvSpPr txBox="1">
            <a:spLocks noGrp="1"/>
          </p:cNvSpPr>
          <p:nvPr>
            <p:ph type="subTitle" idx="2"/>
          </p:nvPr>
        </p:nvSpPr>
        <p:spPr>
          <a:xfrm>
            <a:off x="4716563" y="1166488"/>
            <a:ext cx="2907600" cy="628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000"/>
              <a:buFont typeface="Jua"/>
              <a:buNone/>
              <a:defRPr sz="3100" b="1">
                <a:latin typeface="Cinzel"/>
                <a:ea typeface="Cinzel"/>
                <a:cs typeface="Cinzel"/>
                <a:sym typeface="Cinzel"/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2000"/>
              <a:buFont typeface="Jua"/>
              <a:buNone/>
              <a:defRPr sz="2000" b="1">
                <a:latin typeface="Jua"/>
                <a:ea typeface="Jua"/>
                <a:cs typeface="Jua"/>
                <a:sym typeface="Jua"/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2000"/>
              <a:buFont typeface="Jua"/>
              <a:buNone/>
              <a:defRPr sz="2000" b="1">
                <a:latin typeface="Jua"/>
                <a:ea typeface="Jua"/>
                <a:cs typeface="Jua"/>
                <a:sym typeface="Jua"/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2000"/>
              <a:buFont typeface="Jua"/>
              <a:buNone/>
              <a:defRPr sz="2000" b="1">
                <a:latin typeface="Jua"/>
                <a:ea typeface="Jua"/>
                <a:cs typeface="Jua"/>
                <a:sym typeface="Jua"/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2000"/>
              <a:buFont typeface="Jua"/>
              <a:buNone/>
              <a:defRPr sz="2000" b="1">
                <a:latin typeface="Jua"/>
                <a:ea typeface="Jua"/>
                <a:cs typeface="Jua"/>
                <a:sym typeface="Jua"/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2000"/>
              <a:buFont typeface="Jua"/>
              <a:buNone/>
              <a:defRPr sz="2000" b="1">
                <a:latin typeface="Jua"/>
                <a:ea typeface="Jua"/>
                <a:cs typeface="Jua"/>
                <a:sym typeface="Jua"/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2000"/>
              <a:buFont typeface="Jua"/>
              <a:buNone/>
              <a:defRPr sz="2000" b="1">
                <a:latin typeface="Jua"/>
                <a:ea typeface="Jua"/>
                <a:cs typeface="Jua"/>
                <a:sym typeface="Jua"/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2000"/>
              <a:buFont typeface="Jua"/>
              <a:buNone/>
              <a:defRPr sz="2000" b="1">
                <a:latin typeface="Jua"/>
                <a:ea typeface="Jua"/>
                <a:cs typeface="Jua"/>
                <a:sym typeface="Jua"/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2000"/>
              <a:buFont typeface="Jua"/>
              <a:buNone/>
              <a:defRPr sz="2000" b="1">
                <a:latin typeface="Jua"/>
                <a:ea typeface="Jua"/>
                <a:cs typeface="Jua"/>
                <a:sym typeface="Jua"/>
              </a:defRPr>
            </a:lvl9pPr>
          </a:lstStyle>
          <a:p>
            <a:endParaRPr/>
          </a:p>
        </p:txBody>
      </p:sp>
      <p:sp>
        <p:nvSpPr>
          <p:cNvPr id="24" name="Google Shape;24;p5"/>
          <p:cNvSpPr txBox="1">
            <a:spLocks noGrp="1"/>
          </p:cNvSpPr>
          <p:nvPr>
            <p:ph type="subTitle" idx="3"/>
          </p:nvPr>
        </p:nvSpPr>
        <p:spPr>
          <a:xfrm>
            <a:off x="1519838" y="2949813"/>
            <a:ext cx="2907600" cy="102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5" name="Google Shape;25;p5"/>
          <p:cNvSpPr txBox="1">
            <a:spLocks noGrp="1"/>
          </p:cNvSpPr>
          <p:nvPr>
            <p:ph type="subTitle" idx="4"/>
          </p:nvPr>
        </p:nvSpPr>
        <p:spPr>
          <a:xfrm>
            <a:off x="4716563" y="2949813"/>
            <a:ext cx="2907600" cy="102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Google Shape;27;p6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rgbClr val="161616">
              <a:alpha val="5922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" name="Google Shape;28;p6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6345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Google Shape;30;p7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rgbClr val="161616">
              <a:alpha val="5922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1" name="Google Shape;31;p7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634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9pPr>
          </a:lstStyle>
          <a:p>
            <a:endParaRPr/>
          </a:p>
        </p:txBody>
      </p:sp>
      <p:sp>
        <p:nvSpPr>
          <p:cNvPr id="32" name="Google Shape;32;p7"/>
          <p:cNvSpPr txBox="1">
            <a:spLocks noGrp="1"/>
          </p:cNvSpPr>
          <p:nvPr>
            <p:ph type="subTitle" idx="1"/>
          </p:nvPr>
        </p:nvSpPr>
        <p:spPr>
          <a:xfrm rot="-220">
            <a:off x="2230650" y="1882189"/>
            <a:ext cx="4682700" cy="210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</p:spTree>
  </p:cSld>
  <p:clrMapOvr>
    <a:masterClrMapping/>
  </p:clrMapOvr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_POINT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Google Shape;34;p8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rgbClr val="161616">
              <a:alpha val="4860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" name="Google Shape;35;p8"/>
          <p:cNvSpPr txBox="1">
            <a:spLocks noGrp="1"/>
          </p:cNvSpPr>
          <p:nvPr>
            <p:ph type="title"/>
          </p:nvPr>
        </p:nvSpPr>
        <p:spPr>
          <a:xfrm>
            <a:off x="1139000" y="955050"/>
            <a:ext cx="6866100" cy="3233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9600"/>
            </a:lvl1pPr>
            <a:lvl2pPr lvl="1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</p:spTree>
  </p:cSld>
  <p:clrMapOvr>
    <a:masterClrMapping/>
  </p:clrMapOvr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Google Shape;37;p9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rgbClr val="161616">
              <a:alpha val="4860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" name="Google Shape;38;p9"/>
          <p:cNvSpPr txBox="1">
            <a:spLocks noGrp="1"/>
          </p:cNvSpPr>
          <p:nvPr>
            <p:ph type="title"/>
          </p:nvPr>
        </p:nvSpPr>
        <p:spPr>
          <a:xfrm>
            <a:off x="1256400" y="1492013"/>
            <a:ext cx="6631200" cy="1169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6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39" name="Google Shape;39;p9"/>
          <p:cNvSpPr txBox="1">
            <a:spLocks noGrp="1"/>
          </p:cNvSpPr>
          <p:nvPr>
            <p:ph type="subTitle" idx="1"/>
          </p:nvPr>
        </p:nvSpPr>
        <p:spPr>
          <a:xfrm>
            <a:off x="2004050" y="2482388"/>
            <a:ext cx="5135700" cy="1169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_ONLY">
    <p:bg>
      <p:bgPr>
        <a:solidFill>
          <a:schemeClr val="dk1"/>
        </a:solidFill>
        <a:effectLst/>
      </p:bgPr>
    </p:bg>
    <p:spTree>
      <p:nvGrpSpPr>
        <p:cNvPr id="1" name="Shape 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Google Shape;41;p10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rgbClr val="161616">
              <a:alpha val="4860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2" name="Google Shape;42;p10"/>
          <p:cNvSpPr txBox="1">
            <a:spLocks noGrp="1"/>
          </p:cNvSpPr>
          <p:nvPr>
            <p:ph type="title"/>
          </p:nvPr>
        </p:nvSpPr>
        <p:spPr>
          <a:xfrm>
            <a:off x="1476700" y="3222000"/>
            <a:ext cx="6190500" cy="1381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100"/>
              <a:buNone/>
              <a:defRPr sz="3700"/>
            </a:lvl1pPr>
            <a:lvl2pPr lvl="1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noFill/>
        <a:effectLst/>
      </p:bgPr>
    </p:bg>
    <p:spTree>
      <p:nvGrpSpPr>
        <p:cNvPr id="1" name="Shape 47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dk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634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100"/>
              <a:buFont typeface="Cinzel"/>
              <a:buNone/>
              <a:defRPr sz="3100" b="1">
                <a:solidFill>
                  <a:schemeClr val="dk2"/>
                </a:solidFill>
                <a:latin typeface="Cinzel"/>
                <a:ea typeface="Cinzel"/>
                <a:cs typeface="Cinzel"/>
                <a:sym typeface="Cinzel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100"/>
              <a:buFont typeface="Cinzel"/>
              <a:buNone/>
              <a:defRPr sz="3100" b="1">
                <a:solidFill>
                  <a:schemeClr val="dk2"/>
                </a:solidFill>
                <a:latin typeface="Cinzel"/>
                <a:ea typeface="Cinzel"/>
                <a:cs typeface="Cinzel"/>
                <a:sym typeface="Cinzel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100"/>
              <a:buFont typeface="Cinzel"/>
              <a:buNone/>
              <a:defRPr sz="3100" b="1">
                <a:solidFill>
                  <a:schemeClr val="dk2"/>
                </a:solidFill>
                <a:latin typeface="Cinzel"/>
                <a:ea typeface="Cinzel"/>
                <a:cs typeface="Cinzel"/>
                <a:sym typeface="Cinzel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100"/>
              <a:buFont typeface="Cinzel"/>
              <a:buNone/>
              <a:defRPr sz="3100" b="1">
                <a:solidFill>
                  <a:schemeClr val="dk2"/>
                </a:solidFill>
                <a:latin typeface="Cinzel"/>
                <a:ea typeface="Cinzel"/>
                <a:cs typeface="Cinzel"/>
                <a:sym typeface="Cinzel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100"/>
              <a:buFont typeface="Cinzel"/>
              <a:buNone/>
              <a:defRPr sz="3100" b="1">
                <a:solidFill>
                  <a:schemeClr val="dk2"/>
                </a:solidFill>
                <a:latin typeface="Cinzel"/>
                <a:ea typeface="Cinzel"/>
                <a:cs typeface="Cinzel"/>
                <a:sym typeface="Cinzel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100"/>
              <a:buFont typeface="Cinzel"/>
              <a:buNone/>
              <a:defRPr sz="3100" b="1">
                <a:solidFill>
                  <a:schemeClr val="dk2"/>
                </a:solidFill>
                <a:latin typeface="Cinzel"/>
                <a:ea typeface="Cinzel"/>
                <a:cs typeface="Cinzel"/>
                <a:sym typeface="Cinzel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100"/>
              <a:buFont typeface="Cinzel"/>
              <a:buNone/>
              <a:defRPr sz="3100" b="1">
                <a:solidFill>
                  <a:schemeClr val="dk2"/>
                </a:solidFill>
                <a:latin typeface="Cinzel"/>
                <a:ea typeface="Cinzel"/>
                <a:cs typeface="Cinzel"/>
                <a:sym typeface="Cinzel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100"/>
              <a:buFont typeface="Cinzel"/>
              <a:buNone/>
              <a:defRPr sz="3100" b="1">
                <a:solidFill>
                  <a:schemeClr val="dk2"/>
                </a:solidFill>
                <a:latin typeface="Cinzel"/>
                <a:ea typeface="Cinzel"/>
                <a:cs typeface="Cinzel"/>
                <a:sym typeface="Cinzel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100"/>
              <a:buFont typeface="Cinzel"/>
              <a:buNone/>
              <a:defRPr sz="3100" b="1">
                <a:solidFill>
                  <a:schemeClr val="dk2"/>
                </a:solidFill>
                <a:latin typeface="Cinzel"/>
                <a:ea typeface="Cinzel"/>
                <a:cs typeface="Cinzel"/>
                <a:sym typeface="Cinzel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20000" y="1237083"/>
            <a:ext cx="7704000" cy="3366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Inter"/>
              <a:buChar char="●"/>
              <a:defRPr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1pPr>
            <a:lvl2pPr marL="914400" lvl="1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Inter"/>
              <a:buChar char="○"/>
              <a:defRPr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2pPr>
            <a:lvl3pPr marL="1371600" lvl="2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Inter"/>
              <a:buChar char="■"/>
              <a:defRPr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3pPr>
            <a:lvl4pPr marL="1828800" lvl="3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Inter"/>
              <a:buChar char="●"/>
              <a:defRPr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4pPr>
            <a:lvl5pPr marL="2286000" lvl="4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Inter"/>
              <a:buChar char="○"/>
              <a:defRPr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5pPr>
            <a:lvl6pPr marL="2743200" lvl="5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Inter"/>
              <a:buChar char="■"/>
              <a:defRPr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6pPr>
            <a:lvl7pPr marL="3200400" lvl="6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Inter"/>
              <a:buChar char="●"/>
              <a:defRPr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7pPr>
            <a:lvl8pPr marL="3657600" lvl="7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Inter"/>
              <a:buChar char="○"/>
              <a:defRPr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8pPr>
            <a:lvl9pPr marL="4114800" lvl="8" indent="-31750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400"/>
              <a:buFont typeface="Inter"/>
              <a:buChar char="■"/>
              <a:defRPr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8" r:id="rId9"/>
    <p:sldLayoutId id="2147483659" r:id="rId10"/>
    <p:sldLayoutId id="2147483660" r:id="rId11"/>
    <p:sldLayoutId id="2147483661" r:id="rId12"/>
    <p:sldLayoutId id="2147483662" r:id="rId13"/>
    <p:sldLayoutId id="2147483663" r:id="rId14"/>
    <p:sldLayoutId id="2147483664" r:id="rId15"/>
    <p:sldLayoutId id="2147483665" r:id="rId16"/>
    <p:sldLayoutId id="2147483666" r:id="rId17"/>
    <p:sldLayoutId id="2147483667" r:id="rId18"/>
    <p:sldLayoutId id="2147483668" r:id="rId19"/>
    <p:sldLayoutId id="2147483669" r:id="rId20"/>
    <p:sldLayoutId id="2147483670" r:id="rId21"/>
    <p:sldLayoutId id="2147483671" r:id="rId22"/>
    <p:sldLayoutId id="2147483672" r:id="rId23"/>
    <p:sldLayoutId id="2147483673" r:id="rId24"/>
    <p:sldLayoutId id="2147483674" r:id="rId25"/>
    <p:sldLayoutId id="2147483676" r:id="rId26"/>
    <p:sldLayoutId id="2147483677" r:id="rId27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0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3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42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tiff"/><Relationship Id="rId2" Type="http://schemas.openxmlformats.org/officeDocument/2006/relationships/image" Target="../media/image49.tif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1.png"/><Relationship Id="rId4" Type="http://schemas.openxmlformats.org/officeDocument/2006/relationships/image" Target="../media/image55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5.jpe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0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18.png"/><Relationship Id="rId7" Type="http://schemas.openxmlformats.org/officeDocument/2006/relationships/image" Target="../media/image21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23.wmf"/><Relationship Id="rId5" Type="http://schemas.openxmlformats.org/officeDocument/2006/relationships/image" Target="../media/image20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19.png"/><Relationship Id="rId9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stretch>
            <a:fillRect t="-40000" b="-40000"/>
          </a:stretch>
        </a:blipFill>
        <a:effectLst/>
      </p:bgPr>
    </p:bg>
    <p:spTree>
      <p:nvGrpSpPr>
        <p:cNvPr id="1" name="Shape 1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" name="Google Shape;197;p35"/>
          <p:cNvSpPr txBox="1">
            <a:spLocks noGrp="1"/>
          </p:cNvSpPr>
          <p:nvPr>
            <p:ph type="subTitle" idx="1"/>
          </p:nvPr>
        </p:nvSpPr>
        <p:spPr>
          <a:xfrm rot="21599508">
            <a:off x="957262" y="2698045"/>
            <a:ext cx="7233472" cy="1730128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indent="0">
              <a:lnSpc>
                <a:spcPct val="90000"/>
              </a:lnSpc>
              <a:spcBef>
                <a:spcPts val="1000"/>
              </a:spcBef>
            </a:pPr>
            <a:r>
              <a:rPr lang="ru-RU" sz="2400" b="1" dirty="0">
                <a:solidFill>
                  <a:srgbClr val="FFFFFF"/>
                </a:solidFill>
                <a:latin typeface="Aptos"/>
                <a:cs typeface="Times New Roman"/>
              </a:rPr>
              <a:t>Волгоградский государственный университет</a:t>
            </a:r>
          </a:p>
          <a:p>
            <a:pPr marL="0" indent="0">
              <a:lnSpc>
                <a:spcPct val="90000"/>
              </a:lnSpc>
              <a:spcBef>
                <a:spcPts val="1000"/>
              </a:spcBef>
            </a:pPr>
            <a:r>
              <a:rPr lang="ru-RU" sz="1800" dirty="0">
                <a:solidFill>
                  <a:srgbClr val="FFFFFF"/>
                </a:solidFill>
                <a:latin typeface="Aptos"/>
                <a:cs typeface="Times New Roman"/>
              </a:rPr>
              <a:t>студент 4-го курса (</a:t>
            </a:r>
            <a:r>
              <a:rPr lang="ru-RU" sz="1800" dirty="0" err="1">
                <a:solidFill>
                  <a:srgbClr val="FFFFFF"/>
                </a:solidFill>
                <a:latin typeface="Aptos"/>
                <a:cs typeface="Times New Roman"/>
              </a:rPr>
              <a:t>бакалаврант</a:t>
            </a:r>
            <a:r>
              <a:rPr lang="ru-RU" sz="1800" dirty="0">
                <a:solidFill>
                  <a:srgbClr val="FFFFFF"/>
                </a:solidFill>
                <a:latin typeface="Aptos"/>
                <a:cs typeface="Times New Roman"/>
              </a:rPr>
              <a:t>)</a:t>
            </a:r>
            <a:endParaRPr lang="en-US" sz="1800" dirty="0">
              <a:solidFill>
                <a:srgbClr val="FFFFFF"/>
              </a:solidFill>
              <a:latin typeface="Aptos"/>
              <a:cs typeface="Times New Roman"/>
            </a:endParaRPr>
          </a:p>
          <a:p>
            <a:pPr marL="0" indent="0">
              <a:lnSpc>
                <a:spcPct val="90000"/>
              </a:lnSpc>
              <a:spcBef>
                <a:spcPts val="1000"/>
              </a:spcBef>
            </a:pPr>
            <a:r>
              <a:rPr lang="ru-RU" sz="1800" dirty="0">
                <a:solidFill>
                  <a:srgbClr val="FFFFFF"/>
                </a:solidFill>
                <a:latin typeface="Aptos"/>
                <a:cs typeface="Times New Roman"/>
              </a:rPr>
              <a:t>направление подготовки «Прикладные математика и физика»</a:t>
            </a:r>
            <a:endParaRPr lang="en-US" sz="1800" dirty="0">
              <a:solidFill>
                <a:srgbClr val="FFFFFF"/>
              </a:solidFill>
              <a:latin typeface="Aptos"/>
              <a:cs typeface="Times New Roman"/>
            </a:endParaRPr>
          </a:p>
          <a:p>
            <a:pPr marL="0" indent="0">
              <a:lnSpc>
                <a:spcPct val="90000"/>
              </a:lnSpc>
              <a:spcBef>
                <a:spcPts val="1000"/>
              </a:spcBef>
            </a:pPr>
            <a:r>
              <a:rPr lang="ru-RU" sz="2400" dirty="0">
                <a:solidFill>
                  <a:srgbClr val="FFFFFF"/>
                </a:solidFill>
                <a:latin typeface="Aptos"/>
                <a:cs typeface="Times New Roman"/>
              </a:rPr>
              <a:t>Свиридов Павел Сергеевич</a:t>
            </a:r>
            <a:endParaRPr lang="en-US" sz="2400" dirty="0">
              <a:solidFill>
                <a:srgbClr val="FFFFFF"/>
              </a:solidFill>
              <a:latin typeface="Aptos"/>
              <a:cs typeface="Times New Roman"/>
            </a:endParaRPr>
          </a:p>
          <a:p>
            <a:pPr algn="r"/>
            <a:endParaRPr lang="ru-RU" dirty="0">
              <a:solidFill>
                <a:srgbClr val="FFFFFF"/>
              </a:solidFill>
              <a:latin typeface="Times New Roman"/>
              <a:cs typeface="Times New Roman"/>
            </a:endParaRPr>
          </a:p>
        </p:txBody>
      </p:sp>
      <p:sp>
        <p:nvSpPr>
          <p:cNvPr id="4" name="Заголовок 1"/>
          <p:cNvSpPr>
            <a:spLocks noGrp="1"/>
          </p:cNvSpPr>
          <p:nvPr>
            <p:ph type="ctrTitle"/>
          </p:nvPr>
        </p:nvSpPr>
        <p:spPr>
          <a:xfrm>
            <a:off x="715094" y="243263"/>
            <a:ext cx="7980943" cy="2520950"/>
          </a:xfrm>
        </p:spPr>
        <p:txBody>
          <a:bodyPr>
            <a:noAutofit/>
          </a:bodyPr>
          <a:lstStyle/>
          <a:p>
            <a:r>
              <a:rPr lang="ru-RU" sz="4000" dirty="0">
                <a:solidFill>
                  <a:srgbClr val="FFFFFF"/>
                </a:solidFill>
                <a:latin typeface="Aptos Display"/>
              </a:rPr>
              <a:t>Поглощение и рассеяние </a:t>
            </a:r>
            <a:r>
              <a:rPr lang="ru-RU" sz="4000" dirty="0" err="1">
                <a:solidFill>
                  <a:srgbClr val="FFFFFF"/>
                </a:solidFill>
                <a:latin typeface="Aptos Display"/>
              </a:rPr>
              <a:t>сверхнизкочастотных</a:t>
            </a:r>
            <a:r>
              <a:rPr lang="ru-RU" sz="4000" dirty="0">
                <a:solidFill>
                  <a:srgbClr val="FFFFFF"/>
                </a:solidFill>
                <a:latin typeface="Aptos Display"/>
              </a:rPr>
              <a:t> электромагнитных волн черными дырами</a:t>
            </a:r>
            <a:br>
              <a:rPr lang="ru-RU" sz="4000" dirty="0">
                <a:solidFill>
                  <a:srgbClr val="FFFFFF"/>
                </a:solidFill>
                <a:latin typeface="Aptos Display"/>
              </a:rPr>
            </a:br>
            <a:br>
              <a:rPr lang="ru-RU" sz="4000" dirty="0">
                <a:latin typeface="Aptos Display"/>
              </a:rPr>
            </a:br>
            <a:br>
              <a:rPr lang="ru-RU" sz="4000" dirty="0">
                <a:latin typeface="Aptos Display"/>
              </a:rPr>
            </a:br>
            <a:endParaRPr lang="ru-RU" sz="4000" dirty="0">
              <a:solidFill>
                <a:srgbClr val="FFFFFF"/>
              </a:solidFill>
              <a:latin typeface="Aptos Display"/>
            </a:endParaRPr>
          </a:p>
        </p:txBody>
      </p:sp>
      <p:pic>
        <p:nvPicPr>
          <p:cNvPr id="2" name="Picture 4">
            <a:extLst>
              <a:ext uri="{FF2B5EF4-FFF2-40B4-BE49-F238E27FC236}">
                <a16:creationId xmlns:a16="http://schemas.microsoft.com/office/drawing/2014/main" id="{9224246E-C8B3-DBD2-6471-5C82241609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504" y="180402"/>
            <a:ext cx="647179" cy="864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56B6C8E-B985-58F7-9658-A31936E8E1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6400" y="273816"/>
            <a:ext cx="6631200" cy="1169100"/>
          </a:xfrm>
        </p:spPr>
        <p:txBody>
          <a:bodyPr/>
          <a:lstStyle/>
          <a:p>
            <a:r>
              <a:rPr lang="ru-RU" sz="3200" dirty="0">
                <a:latin typeface="Aptos Display"/>
              </a:rPr>
              <a:t>Что мы понимаем под </a:t>
            </a:r>
            <a:r>
              <a:rPr lang="ru-RU" sz="3200" dirty="0" err="1">
                <a:latin typeface="Aptos Display"/>
              </a:rPr>
              <a:t>сверхнизкочастотным</a:t>
            </a:r>
            <a:r>
              <a:rPr lang="ru-RU" sz="3200" dirty="0">
                <a:latin typeface="Aptos Display"/>
              </a:rPr>
              <a:t> излучением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30B91416-22B4-1811-5037-C1F9F78DA13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04590" y="1542422"/>
            <a:ext cx="8654935" cy="2838480"/>
          </a:xfr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ru-RU" sz="2800" dirty="0">
                <a:latin typeface="Aptos" panose="020B0004020202020204" pitchFamily="34" charset="0"/>
                <a:cs typeface="Calibri" panose="020F0502020204030204" pitchFamily="34" charset="0"/>
              </a:rPr>
              <a:t>• Под низкочастотным излучением в </a:t>
            </a:r>
          </a:p>
          <a:p>
            <a:pPr algn="l"/>
            <a:r>
              <a:rPr lang="ru-RU" sz="2800" dirty="0">
                <a:latin typeface="Aptos"/>
                <a:cs typeface="Calibri"/>
              </a:rPr>
              <a:t>   радиоастрономии обычно понимают </a:t>
            </a:r>
            <a:r>
              <a:rPr lang="en-US" sz="2800" dirty="0">
                <a:latin typeface="Aptos"/>
                <a:cs typeface="Calibri"/>
              </a:rPr>
              <a:t>                              </a:t>
            </a:r>
          </a:p>
          <a:p>
            <a:pPr algn="l"/>
            <a:r>
              <a:rPr lang="en-US" sz="2800" dirty="0">
                <a:latin typeface="Aptos" panose="020B0004020202020204" pitchFamily="34" charset="0"/>
                <a:cs typeface="Calibri" panose="020F0502020204030204" pitchFamily="34" charset="0"/>
              </a:rPr>
              <a:t>                                       </a:t>
            </a:r>
            <a:r>
              <a:rPr lang="ru-RU" sz="2800" dirty="0">
                <a:latin typeface="Aptos" panose="020B0004020202020204" pitchFamily="34" charset="0"/>
                <a:cs typeface="Calibri" panose="020F0502020204030204" pitchFamily="34" charset="0"/>
              </a:rPr>
              <a:t>излучение с частотами &lt; 30 МГц </a:t>
            </a:r>
          </a:p>
          <a:p>
            <a:pPr algn="l"/>
            <a:r>
              <a:rPr lang="ru-RU" sz="2800" dirty="0">
                <a:latin typeface="Aptos"/>
                <a:cs typeface="Calibri"/>
              </a:rPr>
              <a:t>• Под </a:t>
            </a:r>
            <a:r>
              <a:rPr lang="ru-RU" sz="2800" i="1" err="1">
                <a:solidFill>
                  <a:srgbClr val="B889DB"/>
                </a:solidFill>
                <a:latin typeface="Aptos"/>
                <a:cs typeface="Calibri"/>
              </a:rPr>
              <a:t>сверхнизкочастотным</a:t>
            </a:r>
            <a:r>
              <a:rPr lang="ru-RU" sz="2800" dirty="0">
                <a:solidFill>
                  <a:srgbClr val="002060"/>
                </a:solidFill>
                <a:latin typeface="Aptos"/>
                <a:cs typeface="Calibri"/>
              </a:rPr>
              <a:t> </a:t>
            </a:r>
            <a:r>
              <a:rPr lang="ru-RU" sz="2800" dirty="0">
                <a:latin typeface="Aptos"/>
                <a:cs typeface="Calibri"/>
              </a:rPr>
              <a:t>мы</a:t>
            </a:r>
            <a:r>
              <a:rPr lang="en-US" sz="2800" dirty="0">
                <a:latin typeface="Aptos"/>
                <a:cs typeface="Calibri"/>
              </a:rPr>
              <a:t> </a:t>
            </a:r>
            <a:r>
              <a:rPr lang="ru-RU" sz="2800" dirty="0">
                <a:latin typeface="Aptos"/>
                <a:cs typeface="Calibri"/>
              </a:rPr>
              <a:t>предлагаем</a:t>
            </a:r>
            <a:r>
              <a:rPr lang="en-US" sz="2800" dirty="0">
                <a:latin typeface="Aptos"/>
                <a:cs typeface="Calibri"/>
              </a:rPr>
              <a:t> </a:t>
            </a:r>
          </a:p>
          <a:p>
            <a:pPr algn="l"/>
            <a:r>
              <a:rPr lang="ru-RU" sz="2800" dirty="0">
                <a:latin typeface="Aptos"/>
                <a:cs typeface="Calibri"/>
              </a:rPr>
              <a:t>   понимать </a:t>
            </a:r>
            <a:endParaRPr lang="en-US" sz="2800" dirty="0">
              <a:latin typeface="Aptos"/>
              <a:cs typeface="Calibri"/>
            </a:endParaRPr>
          </a:p>
          <a:p>
            <a:pPr algn="l"/>
            <a:r>
              <a:rPr lang="en-US" sz="2800" dirty="0">
                <a:latin typeface="Aptos" panose="020B0004020202020204" pitchFamily="34" charset="0"/>
                <a:cs typeface="Calibri" panose="020F0502020204030204" pitchFamily="34" charset="0"/>
              </a:rPr>
              <a:t>                                       </a:t>
            </a:r>
            <a:r>
              <a:rPr lang="ru-RU" sz="2800" dirty="0">
                <a:latin typeface="Aptos" panose="020B0004020202020204" pitchFamily="34" charset="0"/>
                <a:cs typeface="Calibri" panose="020F0502020204030204" pitchFamily="34" charset="0"/>
              </a:rPr>
              <a:t>излучение с частотами &lt; 30 кГц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9A8655D-6359-BAFD-9A0C-BD142444D12D}"/>
              </a:ext>
            </a:extLst>
          </p:cNvPr>
          <p:cNvSpPr txBox="1"/>
          <p:nvPr/>
        </p:nvSpPr>
        <p:spPr>
          <a:xfrm>
            <a:off x="8736393" y="55989"/>
            <a:ext cx="408782" cy="307777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ru-RU" dirty="0">
                <a:solidFill>
                  <a:schemeClr val="bg1"/>
                </a:solidFill>
              </a:rPr>
              <a:t>9</a:t>
            </a:r>
          </a:p>
        </p:txBody>
      </p:sp>
    </p:spTree>
    <p:extLst>
      <p:ext uri="{BB962C8B-B14F-4D97-AF65-F5344CB8AC3E}">
        <p14:creationId xmlns:p14="http://schemas.microsoft.com/office/powerpoint/2010/main" val="306855290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7A4C7E64-127B-D310-DDD7-468729518F0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59" y="182618"/>
            <a:ext cx="9143082" cy="4907947"/>
          </a:xfrm>
        </p:spPr>
        <p:txBody>
          <a:bodyPr/>
          <a:lstStyle/>
          <a:p>
            <a:pPr marL="482600" indent="-342900" algn="l">
              <a:buAutoNum type="arabicParenR"/>
            </a:pPr>
            <a:r>
              <a:rPr lang="ru-RU" sz="2000" dirty="0">
                <a:latin typeface="Aptos"/>
              </a:rPr>
              <a:t>IMP 6 </a:t>
            </a:r>
            <a:endParaRPr lang="ru-RU" sz="2000"/>
          </a:p>
          <a:p>
            <a:pPr marL="139700" indent="0" algn="l"/>
            <a:r>
              <a:rPr lang="ru-RU" sz="2000" dirty="0">
                <a:latin typeface="Aptos"/>
              </a:rPr>
              <a:t>[Brown L.W., </a:t>
            </a:r>
            <a:r>
              <a:rPr lang="ru-RU" sz="2000" dirty="0" err="1">
                <a:latin typeface="Aptos"/>
              </a:rPr>
              <a:t>ApJ</a:t>
            </a:r>
            <a:r>
              <a:rPr lang="ru-RU" sz="2000" dirty="0">
                <a:latin typeface="Aptos"/>
              </a:rPr>
              <a:t>, 1973, 180, 359]</a:t>
            </a:r>
            <a:endParaRPr lang="ru-RU" sz="2000"/>
          </a:p>
          <a:p>
            <a:pPr marL="139700" indent="0" algn="l"/>
            <a:r>
              <a:rPr lang="ru-RU" sz="2000" dirty="0">
                <a:latin typeface="Aptos"/>
              </a:rPr>
              <a:t>Диапазон: 0.13–2.6 МГц</a:t>
            </a:r>
            <a:endParaRPr lang="ru-RU" dirty="0">
              <a:latin typeface="Aptos"/>
            </a:endParaRPr>
          </a:p>
          <a:p>
            <a:pPr marL="139700" indent="0" algn="l"/>
            <a:endParaRPr lang="ru-RU" dirty="0"/>
          </a:p>
          <a:p>
            <a:pPr marL="139700" indent="0" algn="l"/>
            <a:endParaRPr lang="ru-RU" dirty="0"/>
          </a:p>
          <a:p>
            <a:pPr marL="0" indent="0" algn="l"/>
            <a:r>
              <a:rPr lang="ru-RU" dirty="0">
                <a:latin typeface="Aptos"/>
              </a:rPr>
              <a:t> </a:t>
            </a:r>
          </a:p>
          <a:p>
            <a:pPr marL="0" indent="0" algn="l"/>
            <a:endParaRPr lang="ru-RU" dirty="0">
              <a:latin typeface="Aptos"/>
            </a:endParaRPr>
          </a:p>
          <a:p>
            <a:pPr marL="0" indent="0" algn="l"/>
            <a:endParaRPr lang="ru-RU" dirty="0">
              <a:latin typeface="Aptos"/>
            </a:endParaRPr>
          </a:p>
          <a:p>
            <a:pPr marL="0" indent="0" algn="l"/>
            <a:endParaRPr lang="ru-RU" dirty="0">
              <a:latin typeface="Aptos"/>
            </a:endParaRPr>
          </a:p>
          <a:p>
            <a:pPr marL="0" indent="171450" algn="l"/>
            <a:r>
              <a:rPr lang="ru-RU" sz="2000" dirty="0">
                <a:latin typeface="Aptos"/>
              </a:rPr>
              <a:t>2)   RAE 2 </a:t>
            </a:r>
          </a:p>
          <a:p>
            <a:pPr marL="0" indent="171450" algn="l"/>
            <a:r>
              <a:rPr lang="ru-RU" sz="2000" dirty="0">
                <a:latin typeface="Aptos"/>
              </a:rPr>
              <a:t>[</a:t>
            </a:r>
            <a:r>
              <a:rPr lang="ru-RU" sz="2000" err="1">
                <a:latin typeface="Aptos"/>
              </a:rPr>
              <a:t>Novaco</a:t>
            </a:r>
            <a:r>
              <a:rPr lang="ru-RU" sz="2000" dirty="0">
                <a:latin typeface="Aptos"/>
              </a:rPr>
              <a:t> J.C., Brown L.W., </a:t>
            </a:r>
            <a:r>
              <a:rPr lang="ru-RU" sz="2000" err="1">
                <a:latin typeface="Aptos"/>
              </a:rPr>
              <a:t>ApJ</a:t>
            </a:r>
            <a:r>
              <a:rPr lang="ru-RU" sz="2000" dirty="0">
                <a:latin typeface="Aptos"/>
              </a:rPr>
              <a:t>, 1978, 221, 114]</a:t>
            </a:r>
          </a:p>
          <a:p>
            <a:pPr marL="0" indent="0" algn="l"/>
            <a:r>
              <a:rPr lang="ru-RU" dirty="0"/>
              <a:t> </a:t>
            </a:r>
            <a:r>
              <a:rPr lang="ru-RU" sz="2000" dirty="0">
                <a:latin typeface="Aptos"/>
              </a:rPr>
              <a:t>  Диапазон: 0.25 - 9.18 МГц</a:t>
            </a:r>
          </a:p>
          <a:p>
            <a:pPr marL="0" indent="0" algn="l"/>
            <a:endParaRPr lang="ru-RU" dirty="0"/>
          </a:p>
          <a:p>
            <a:pPr marL="0" indent="0" algn="l"/>
            <a:endParaRPr lang="ru-RU" dirty="0"/>
          </a:p>
          <a:p>
            <a:pPr marL="0" indent="0" algn="l"/>
            <a:r>
              <a:rPr lang="ru-RU" sz="2000" dirty="0">
                <a:latin typeface="Aptos"/>
              </a:rPr>
              <a:t>   3)   </a:t>
            </a:r>
            <a:r>
              <a:rPr lang="en-US" sz="2000" dirty="0">
                <a:latin typeface="Aptos"/>
              </a:rPr>
              <a:t>WIND</a:t>
            </a:r>
            <a:endParaRPr lang="ru-RU" sz="2000" b="1">
              <a:latin typeface="Aptos"/>
            </a:endParaRPr>
          </a:p>
          <a:p>
            <a:pPr indent="-285750" algn="l"/>
            <a:r>
              <a:rPr lang="en-US" sz="2000" dirty="0">
                <a:latin typeface="Aptos"/>
              </a:rPr>
              <a:t>[</a:t>
            </a:r>
            <a:r>
              <a:rPr lang="en-US" sz="2000" i="1" err="1">
                <a:latin typeface="Aptos"/>
              </a:rPr>
              <a:t>Токарев</a:t>
            </a:r>
            <a:r>
              <a:rPr lang="en-US" sz="2000" i="1" dirty="0">
                <a:latin typeface="Aptos"/>
              </a:rPr>
              <a:t> М.Л. и </a:t>
            </a:r>
            <a:r>
              <a:rPr lang="en-US" sz="2000" i="1" err="1">
                <a:latin typeface="Aptos"/>
              </a:rPr>
              <a:t>др</a:t>
            </a:r>
            <a:r>
              <a:rPr lang="en-US" sz="2000" i="1" dirty="0">
                <a:latin typeface="Aptos"/>
              </a:rPr>
              <a:t>.,</a:t>
            </a:r>
            <a:r>
              <a:rPr lang="en-US" sz="2000" dirty="0">
                <a:latin typeface="Aptos"/>
              </a:rPr>
              <a:t> ПАЖ, 2000, 26, 643]</a:t>
            </a:r>
          </a:p>
          <a:p>
            <a:pPr indent="-285750" algn="l"/>
            <a:r>
              <a:rPr lang="en-US" sz="2000" dirty="0" err="1">
                <a:latin typeface="Aptos"/>
              </a:rPr>
              <a:t>Диапазон</a:t>
            </a:r>
            <a:r>
              <a:rPr lang="en-US" sz="2000" dirty="0">
                <a:latin typeface="Aptos"/>
              </a:rPr>
              <a:t>: 20–1040 </a:t>
            </a:r>
            <a:r>
              <a:rPr lang="en-US" sz="2000" dirty="0" err="1">
                <a:latin typeface="Aptos"/>
              </a:rPr>
              <a:t>кГц</a:t>
            </a:r>
            <a:endParaRPr lang="en-US" sz="2000" dirty="0">
              <a:latin typeface="Aptos"/>
            </a:endParaRPr>
          </a:p>
        </p:txBody>
      </p:sp>
      <p:pic>
        <p:nvPicPr>
          <p:cNvPr id="2" name="Рисунок 1" descr="undefined">
            <a:extLst>
              <a:ext uri="{FF2B5EF4-FFF2-40B4-BE49-F238E27FC236}">
                <a16:creationId xmlns:a16="http://schemas.microsoft.com/office/drawing/2014/main" id="{CD4D2A22-422C-F78E-8EFF-16B8C071BA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76202" y="247"/>
            <a:ext cx="2939437" cy="1973571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4" name="Рисунок 3" descr="undefined">
            <a:extLst>
              <a:ext uri="{FF2B5EF4-FFF2-40B4-BE49-F238E27FC236}">
                <a16:creationId xmlns:a16="http://schemas.microsoft.com/office/drawing/2014/main" id="{315243BE-F0C4-6B1E-350D-E6964184497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69824" y="1842017"/>
            <a:ext cx="2709222" cy="2011124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5" name="Рисунок 4" descr="неопределенный">
            <a:extLst>
              <a:ext uri="{FF2B5EF4-FFF2-40B4-BE49-F238E27FC236}">
                <a16:creationId xmlns:a16="http://schemas.microsoft.com/office/drawing/2014/main" id="{B00E29E6-4AF7-CC97-843A-26013BFA46A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00489" y="2994244"/>
            <a:ext cx="1820085" cy="2217902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918785F-5F95-C52C-3BDD-3AA00175EDAF}"/>
              </a:ext>
            </a:extLst>
          </p:cNvPr>
          <p:cNvSpPr txBox="1"/>
          <p:nvPr/>
        </p:nvSpPr>
        <p:spPr>
          <a:xfrm>
            <a:off x="8736393" y="55989"/>
            <a:ext cx="408782" cy="307777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ru-RU" dirty="0">
                <a:solidFill>
                  <a:schemeClr val="bg1"/>
                </a:solidFill>
              </a:rPr>
              <a:t>10</a:t>
            </a:r>
          </a:p>
        </p:txBody>
      </p:sp>
    </p:spTree>
    <p:extLst>
      <p:ext uri="{BB962C8B-B14F-4D97-AF65-F5344CB8AC3E}">
        <p14:creationId xmlns:p14="http://schemas.microsoft.com/office/powerpoint/2010/main" val="177782092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9C775DA3-CD22-F90B-CC86-8979C72790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 rot="21599508">
            <a:off x="510014" y="143149"/>
            <a:ext cx="8102138" cy="1073087"/>
          </a:xfrm>
        </p:spPr>
        <p:txBody>
          <a:bodyPr/>
          <a:lstStyle/>
          <a:p>
            <a:r>
              <a:rPr lang="ru-RU" sz="3200" dirty="0">
                <a:latin typeface="Aptos Display"/>
              </a:rPr>
              <a:t>Наблюдения в </a:t>
            </a:r>
            <a:r>
              <a:rPr lang="ru-RU" sz="3200" dirty="0" err="1">
                <a:latin typeface="Aptos Display"/>
              </a:rPr>
              <a:t>сверхнизкочастотном</a:t>
            </a:r>
            <a:r>
              <a:rPr lang="ru-RU" sz="3200" dirty="0">
                <a:latin typeface="Aptos Display"/>
              </a:rPr>
              <a:t> диапазоне </a:t>
            </a:r>
          </a:p>
        </p:txBody>
      </p:sp>
      <p:pic>
        <p:nvPicPr>
          <p:cNvPr id="4" name="Рисунок 3" descr="Изображение выглядит как текст, снимок экрана, диаграмма&#10;&#10;Содержимое, созданное ИИ, может быть неверным.">
            <a:extLst>
              <a:ext uri="{FF2B5EF4-FFF2-40B4-BE49-F238E27FC236}">
                <a16:creationId xmlns:a16="http://schemas.microsoft.com/office/drawing/2014/main" id="{74DE2873-AFBE-60EB-1D88-04D62A36796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54" y="1347761"/>
            <a:ext cx="3754000" cy="3064413"/>
          </a:xfrm>
          <a:prstGeom prst="rect">
            <a:avLst/>
          </a:prstGeom>
        </p:spPr>
      </p:pic>
      <p:pic>
        <p:nvPicPr>
          <p:cNvPr id="5" name="Рисунок 4" descr="Изображение выглядит как текст, График, линия, диаграмма&#10;&#10;Содержимое, созданное ИИ, может быть неверным.">
            <a:extLst>
              <a:ext uri="{FF2B5EF4-FFF2-40B4-BE49-F238E27FC236}">
                <a16:creationId xmlns:a16="http://schemas.microsoft.com/office/drawing/2014/main" id="{4A932BFB-6B9F-49AF-970E-0BEC5953EBB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05111" y="2178275"/>
            <a:ext cx="5438202" cy="223653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B5CA295-2318-8741-D6DF-E4E8E0D99248}"/>
              </a:ext>
            </a:extLst>
          </p:cNvPr>
          <p:cNvSpPr txBox="1"/>
          <p:nvPr/>
        </p:nvSpPr>
        <p:spPr>
          <a:xfrm>
            <a:off x="305229" y="4524979"/>
            <a:ext cx="8519045" cy="523220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ru-RU" err="1">
                <a:solidFill>
                  <a:schemeClr val="bg1"/>
                </a:solidFill>
              </a:rPr>
              <a:t>Yan</a:t>
            </a:r>
            <a:r>
              <a:rPr lang="ru-RU" dirty="0">
                <a:solidFill>
                  <a:schemeClr val="bg1"/>
                </a:solidFill>
              </a:rPr>
              <a:t>, J., </a:t>
            </a:r>
            <a:r>
              <a:rPr lang="ru-RU" err="1">
                <a:solidFill>
                  <a:schemeClr val="bg1"/>
                </a:solidFill>
              </a:rPr>
              <a:t>Wu</a:t>
            </a:r>
            <a:r>
              <a:rPr lang="ru-RU" dirty="0">
                <a:solidFill>
                  <a:schemeClr val="bg1"/>
                </a:solidFill>
              </a:rPr>
              <a:t>, J., </a:t>
            </a:r>
            <a:r>
              <a:rPr lang="ru-RU" err="1">
                <a:solidFill>
                  <a:schemeClr val="bg1"/>
                </a:solidFill>
              </a:rPr>
              <a:t>et</a:t>
            </a:r>
            <a:r>
              <a:rPr lang="ru-RU" dirty="0">
                <a:solidFill>
                  <a:schemeClr val="bg1"/>
                </a:solidFill>
              </a:rPr>
              <a:t> </a:t>
            </a:r>
            <a:r>
              <a:rPr lang="ru-RU" err="1">
                <a:solidFill>
                  <a:schemeClr val="bg1"/>
                </a:solidFill>
              </a:rPr>
              <a:t>al</a:t>
            </a:r>
            <a:r>
              <a:rPr lang="ru-RU" dirty="0">
                <a:solidFill>
                  <a:schemeClr val="bg1"/>
                </a:solidFill>
              </a:rPr>
              <a:t> (2023). Ultra-</a:t>
            </a:r>
            <a:r>
              <a:rPr lang="ru-RU" err="1">
                <a:solidFill>
                  <a:schemeClr val="bg1"/>
                </a:solidFill>
              </a:rPr>
              <a:t>low</a:t>
            </a:r>
            <a:r>
              <a:rPr lang="ru-RU" dirty="0">
                <a:solidFill>
                  <a:schemeClr val="bg1"/>
                </a:solidFill>
              </a:rPr>
              <a:t>-</a:t>
            </a:r>
            <a:r>
              <a:rPr lang="ru-RU" err="1">
                <a:solidFill>
                  <a:schemeClr val="bg1"/>
                </a:solidFill>
              </a:rPr>
              <a:t>frequency</a:t>
            </a:r>
            <a:r>
              <a:rPr lang="ru-RU" dirty="0">
                <a:solidFill>
                  <a:schemeClr val="bg1"/>
                </a:solidFill>
              </a:rPr>
              <a:t> </a:t>
            </a:r>
            <a:r>
              <a:rPr lang="ru-RU" err="1">
                <a:solidFill>
                  <a:schemeClr val="bg1"/>
                </a:solidFill>
              </a:rPr>
              <a:t>radio</a:t>
            </a:r>
            <a:r>
              <a:rPr lang="ru-RU" dirty="0">
                <a:solidFill>
                  <a:schemeClr val="bg1"/>
                </a:solidFill>
              </a:rPr>
              <a:t> </a:t>
            </a:r>
            <a:r>
              <a:rPr lang="ru-RU" err="1">
                <a:solidFill>
                  <a:schemeClr val="bg1"/>
                </a:solidFill>
              </a:rPr>
              <a:t>astronomy</a:t>
            </a:r>
            <a:r>
              <a:rPr lang="ru-RU" dirty="0">
                <a:solidFill>
                  <a:schemeClr val="bg1"/>
                </a:solidFill>
              </a:rPr>
              <a:t> </a:t>
            </a:r>
            <a:r>
              <a:rPr lang="ru-RU" err="1">
                <a:solidFill>
                  <a:schemeClr val="bg1"/>
                </a:solidFill>
              </a:rPr>
              <a:t>observations</a:t>
            </a:r>
            <a:r>
              <a:rPr lang="ru-RU" dirty="0">
                <a:solidFill>
                  <a:schemeClr val="bg1"/>
                </a:solidFill>
              </a:rPr>
              <a:t> </a:t>
            </a:r>
            <a:r>
              <a:rPr lang="ru-RU" err="1">
                <a:solidFill>
                  <a:schemeClr val="bg1"/>
                </a:solidFill>
              </a:rPr>
              <a:t>from</a:t>
            </a:r>
            <a:r>
              <a:rPr lang="ru-RU" dirty="0">
                <a:solidFill>
                  <a:schemeClr val="bg1"/>
                </a:solidFill>
              </a:rPr>
              <a:t> a </a:t>
            </a:r>
            <a:r>
              <a:rPr lang="ru-RU" err="1">
                <a:solidFill>
                  <a:schemeClr val="bg1"/>
                </a:solidFill>
              </a:rPr>
              <a:t>Seleno-centric</a:t>
            </a:r>
            <a:r>
              <a:rPr lang="ru-RU" dirty="0">
                <a:solidFill>
                  <a:schemeClr val="bg1"/>
                </a:solidFill>
              </a:rPr>
              <a:t> </a:t>
            </a:r>
            <a:r>
              <a:rPr lang="ru-RU" err="1">
                <a:solidFill>
                  <a:schemeClr val="bg1"/>
                </a:solidFill>
              </a:rPr>
              <a:t>orbit</a:t>
            </a:r>
            <a:r>
              <a:rPr lang="ru-RU" dirty="0">
                <a:solidFill>
                  <a:schemeClr val="bg1"/>
                </a:solidFill>
              </a:rPr>
              <a:t>: First </a:t>
            </a:r>
            <a:r>
              <a:rPr lang="ru-RU" err="1">
                <a:solidFill>
                  <a:schemeClr val="bg1"/>
                </a:solidFill>
              </a:rPr>
              <a:t>results</a:t>
            </a:r>
            <a:r>
              <a:rPr lang="ru-RU" dirty="0">
                <a:solidFill>
                  <a:schemeClr val="bg1"/>
                </a:solidFill>
              </a:rPr>
              <a:t> </a:t>
            </a:r>
            <a:r>
              <a:rPr lang="ru-RU" err="1">
                <a:solidFill>
                  <a:schemeClr val="bg1"/>
                </a:solidFill>
              </a:rPr>
              <a:t>of</a:t>
            </a:r>
            <a:r>
              <a:rPr lang="ru-RU" dirty="0">
                <a:solidFill>
                  <a:schemeClr val="bg1"/>
                </a:solidFill>
              </a:rPr>
              <a:t> </a:t>
            </a:r>
            <a:r>
              <a:rPr lang="ru-RU" err="1">
                <a:solidFill>
                  <a:schemeClr val="bg1"/>
                </a:solidFill>
              </a:rPr>
              <a:t>the</a:t>
            </a:r>
            <a:r>
              <a:rPr lang="ru-RU" dirty="0">
                <a:solidFill>
                  <a:schemeClr val="bg1"/>
                </a:solidFill>
              </a:rPr>
              <a:t> </a:t>
            </a:r>
            <a:r>
              <a:rPr lang="ru-RU" err="1">
                <a:solidFill>
                  <a:schemeClr val="bg1"/>
                </a:solidFill>
              </a:rPr>
              <a:t>Longjiang</a:t>
            </a:r>
            <a:r>
              <a:rPr lang="ru-RU" dirty="0">
                <a:solidFill>
                  <a:schemeClr val="bg1"/>
                </a:solidFill>
              </a:rPr>
              <a:t>- 2 </a:t>
            </a:r>
            <a:r>
              <a:rPr lang="ru-RU" err="1">
                <a:solidFill>
                  <a:schemeClr val="bg1"/>
                </a:solidFill>
              </a:rPr>
              <a:t>experiment</a:t>
            </a:r>
            <a:r>
              <a:rPr lang="ru-RU" dirty="0">
                <a:solidFill>
                  <a:schemeClr val="bg1"/>
                </a:solidFill>
              </a:rPr>
              <a:t>.</a:t>
            </a:r>
            <a:endParaRPr lang="ru-RU">
              <a:solidFill>
                <a:schemeClr val="bg1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331406B-3C9C-FE82-56CB-7E30F7B2AD6E}"/>
              </a:ext>
            </a:extLst>
          </p:cNvPr>
          <p:cNvSpPr txBox="1"/>
          <p:nvPr/>
        </p:nvSpPr>
        <p:spPr>
          <a:xfrm>
            <a:off x="8736393" y="55989"/>
            <a:ext cx="408782" cy="307777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ru-RU" dirty="0">
                <a:solidFill>
                  <a:schemeClr val="bg1"/>
                </a:solidFill>
              </a:rPr>
              <a:t>11</a:t>
            </a:r>
          </a:p>
        </p:txBody>
      </p:sp>
    </p:spTree>
    <p:extLst>
      <p:ext uri="{BB962C8B-B14F-4D97-AF65-F5344CB8AC3E}">
        <p14:creationId xmlns:p14="http://schemas.microsoft.com/office/powerpoint/2010/main" val="428487304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3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680" y="1687645"/>
            <a:ext cx="4163830" cy="3507370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 rotWithShape="1">
          <a:blip r:embed="rId5"/>
          <a:srcRect l="287" t="1674" r="1697" b="1684"/>
          <a:stretch/>
        </p:blipFill>
        <p:spPr>
          <a:xfrm>
            <a:off x="4153472" y="1689956"/>
            <a:ext cx="4989452" cy="3452419"/>
          </a:xfrm>
          <a:prstGeom prst="rect">
            <a:avLst/>
          </a:prstGeom>
        </p:spPr>
      </p:pic>
      <p:sp>
        <p:nvSpPr>
          <p:cNvPr id="6" name="Заголовок 1">
            <a:extLst>
              <a:ext uri="{FF2B5EF4-FFF2-40B4-BE49-F238E27FC236}">
                <a16:creationId xmlns:a16="http://schemas.microsoft.com/office/drawing/2014/main" id="{41B48D82-B5EC-6F20-82BD-F09875EFA69F}"/>
              </a:ext>
            </a:extLst>
          </p:cNvPr>
          <p:cNvSpPr txBox="1">
            <a:spLocks/>
          </p:cNvSpPr>
          <p:nvPr/>
        </p:nvSpPr>
        <p:spPr>
          <a:xfrm>
            <a:off x="326763" y="33275"/>
            <a:ext cx="8537224" cy="125245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100"/>
              <a:buFont typeface="Cinzel"/>
              <a:buNone/>
              <a:defRPr sz="3700" b="1" i="0" u="none" strike="noStrike" cap="none">
                <a:solidFill>
                  <a:schemeClr val="dk2"/>
                </a:solidFill>
                <a:latin typeface="Cinzel"/>
                <a:ea typeface="Cinzel"/>
                <a:cs typeface="Cinzel"/>
                <a:sym typeface="Cinzel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100"/>
              <a:buFont typeface="Cinzel"/>
              <a:buNone/>
              <a:defRPr sz="3100" b="1" i="0" u="none" strike="noStrike" cap="none">
                <a:solidFill>
                  <a:schemeClr val="dk2"/>
                </a:solidFill>
                <a:latin typeface="Cinzel"/>
                <a:ea typeface="Cinzel"/>
                <a:cs typeface="Cinzel"/>
                <a:sym typeface="Cinze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100"/>
              <a:buFont typeface="Cinzel"/>
              <a:buNone/>
              <a:defRPr sz="3100" b="1" i="0" u="none" strike="noStrike" cap="none">
                <a:solidFill>
                  <a:schemeClr val="dk2"/>
                </a:solidFill>
                <a:latin typeface="Cinzel"/>
                <a:ea typeface="Cinzel"/>
                <a:cs typeface="Cinzel"/>
                <a:sym typeface="Cinze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100"/>
              <a:buFont typeface="Cinzel"/>
              <a:buNone/>
              <a:defRPr sz="3100" b="1" i="0" u="none" strike="noStrike" cap="none">
                <a:solidFill>
                  <a:schemeClr val="dk2"/>
                </a:solidFill>
                <a:latin typeface="Cinzel"/>
                <a:ea typeface="Cinzel"/>
                <a:cs typeface="Cinzel"/>
                <a:sym typeface="Cinze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100"/>
              <a:buFont typeface="Cinzel"/>
              <a:buNone/>
              <a:defRPr sz="3100" b="1" i="0" u="none" strike="noStrike" cap="none">
                <a:solidFill>
                  <a:schemeClr val="dk2"/>
                </a:solidFill>
                <a:latin typeface="Cinzel"/>
                <a:ea typeface="Cinzel"/>
                <a:cs typeface="Cinzel"/>
                <a:sym typeface="Cinze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100"/>
              <a:buFont typeface="Cinzel"/>
              <a:buNone/>
              <a:defRPr sz="3100" b="1" i="0" u="none" strike="noStrike" cap="none">
                <a:solidFill>
                  <a:schemeClr val="dk2"/>
                </a:solidFill>
                <a:latin typeface="Cinzel"/>
                <a:ea typeface="Cinzel"/>
                <a:cs typeface="Cinzel"/>
                <a:sym typeface="Cinze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100"/>
              <a:buFont typeface="Cinzel"/>
              <a:buNone/>
              <a:defRPr sz="3100" b="1" i="0" u="none" strike="noStrike" cap="none">
                <a:solidFill>
                  <a:schemeClr val="dk2"/>
                </a:solidFill>
                <a:latin typeface="Cinzel"/>
                <a:ea typeface="Cinzel"/>
                <a:cs typeface="Cinzel"/>
                <a:sym typeface="Cinze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100"/>
              <a:buFont typeface="Cinzel"/>
              <a:buNone/>
              <a:defRPr sz="3100" b="1" i="0" u="none" strike="noStrike" cap="none">
                <a:solidFill>
                  <a:schemeClr val="dk2"/>
                </a:solidFill>
                <a:latin typeface="Cinzel"/>
                <a:ea typeface="Cinzel"/>
                <a:cs typeface="Cinzel"/>
                <a:sym typeface="Cinze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100"/>
              <a:buFont typeface="Cinzel"/>
              <a:buNone/>
              <a:defRPr sz="3100" b="1" i="0" u="none" strike="noStrike" cap="none">
                <a:solidFill>
                  <a:schemeClr val="dk2"/>
                </a:solidFill>
                <a:latin typeface="Cinzel"/>
                <a:ea typeface="Cinzel"/>
                <a:cs typeface="Cinzel"/>
                <a:sym typeface="Cinzel"/>
              </a:defRPr>
            </a:lvl9pPr>
          </a:lstStyle>
          <a:p>
            <a:r>
              <a:rPr lang="ru-RU" sz="3200">
                <a:latin typeface="Aptos Display"/>
              </a:rPr>
              <a:t>Перспективы в наблюдении за MACHO объектами в СНЧ-диапазоне</a:t>
            </a:r>
            <a:endParaRPr lang="ru-RU" sz="3200" dirty="0">
              <a:latin typeface="Aptos Display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25D096A-7673-D5E4-27C4-3431A24FFF47}"/>
              </a:ext>
            </a:extLst>
          </p:cNvPr>
          <p:cNvSpPr txBox="1"/>
          <p:nvPr/>
        </p:nvSpPr>
        <p:spPr>
          <a:xfrm>
            <a:off x="8736393" y="55989"/>
            <a:ext cx="408782" cy="307777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ru-RU" dirty="0">
                <a:solidFill>
                  <a:schemeClr val="bg1"/>
                </a:solidFill>
              </a:rPr>
              <a:t>12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4685118-1678-9610-2010-2ABE13D88F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0000" y="-1421"/>
            <a:ext cx="7704000" cy="1138322"/>
          </a:xfrm>
        </p:spPr>
        <p:txBody>
          <a:bodyPr/>
          <a:lstStyle/>
          <a:p>
            <a:r>
              <a:rPr lang="ru-RU" dirty="0">
                <a:latin typeface="Arial"/>
              </a:rPr>
              <a:t>Возможные источники </a:t>
            </a:r>
            <a:r>
              <a:rPr lang="ru-RU" err="1">
                <a:latin typeface="Arial"/>
              </a:rPr>
              <a:t>сверхнизкочастотного</a:t>
            </a:r>
            <a:r>
              <a:rPr lang="ru-RU" dirty="0">
                <a:latin typeface="Arial"/>
              </a:rPr>
              <a:t> излучения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A82AF9EB-5F62-EA60-EB19-6B03BF6BE04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 rot="21599780">
            <a:off x="5028029" y="1137717"/>
            <a:ext cx="4118720" cy="3274442"/>
          </a:xfrm>
        </p:spPr>
        <p:txBody>
          <a:bodyPr/>
          <a:lstStyle/>
          <a:p>
            <a:pPr marL="368300" indent="-228600">
              <a:buAutoNum type="arabicParenR"/>
            </a:pPr>
            <a:r>
              <a:rPr lang="ru-RU" sz="1600" dirty="0">
                <a:solidFill>
                  <a:schemeClr val="bg1"/>
                </a:solidFill>
                <a:latin typeface="+mj-lt"/>
              </a:rPr>
              <a:t>Авроральное километровое излучение ионосфер планет и их спутников;</a:t>
            </a:r>
          </a:p>
          <a:p>
            <a:pPr marL="368300" indent="-228600">
              <a:buAutoNum type="arabicParenR"/>
            </a:pPr>
            <a:r>
              <a:rPr lang="ru-RU" sz="1600" dirty="0">
                <a:solidFill>
                  <a:schemeClr val="bg1"/>
                </a:solidFill>
                <a:latin typeface="+mj-lt"/>
              </a:rPr>
              <a:t>Радиоизлучение, вызываемое взаимодействием космических лучей и нейтрино с поверхностями планет и их спутников;</a:t>
            </a:r>
          </a:p>
          <a:p>
            <a:pPr marL="368300" indent="-228600">
              <a:buAutoNum type="arabicParenR"/>
            </a:pPr>
            <a:r>
              <a:rPr lang="ru-RU" sz="1600" dirty="0">
                <a:solidFill>
                  <a:schemeClr val="bg1"/>
                </a:solidFill>
                <a:latin typeface="+mj-lt"/>
              </a:rPr>
              <a:t>Радиоизлучение от галактик и остатков сверхновых;</a:t>
            </a:r>
          </a:p>
          <a:p>
            <a:pPr marL="368300" indent="-228600">
              <a:buAutoNum type="arabicParenR"/>
            </a:pPr>
            <a:r>
              <a:rPr lang="ru-RU" sz="1600" dirty="0">
                <a:latin typeface="+mj-lt"/>
              </a:rPr>
              <a:t>Космологическое излучение, сформировавшееся в эпоху между рождением реликтового излучения и формированием первых звезд и галактик (</a:t>
            </a:r>
            <a:r>
              <a:rPr lang="en-US" sz="1600" dirty="0">
                <a:latin typeface="+mj-lt"/>
              </a:rPr>
              <a:t>Dark</a:t>
            </a:r>
            <a:r>
              <a:rPr lang="ru-RU" sz="1600" dirty="0">
                <a:latin typeface="+mj-lt"/>
              </a:rPr>
              <a:t> </a:t>
            </a:r>
            <a:r>
              <a:rPr lang="en-US" sz="1600" dirty="0">
                <a:latin typeface="+mj-lt"/>
              </a:rPr>
              <a:t>Ages</a:t>
            </a:r>
            <a:r>
              <a:rPr lang="ru-RU" sz="1600" dirty="0">
                <a:latin typeface="+mj-lt"/>
              </a:rPr>
              <a:t>)</a:t>
            </a:r>
          </a:p>
        </p:txBody>
      </p:sp>
      <p:pic>
        <p:nvPicPr>
          <p:cNvPr id="4" name="Рисунок 3" descr="Изображение выглядит как диаграмма, зарисовка, рисунок, План&#10;&#10;Содержимое, созданное ИИ, может быть неверным.">
            <a:extLst>
              <a:ext uri="{FF2B5EF4-FFF2-40B4-BE49-F238E27FC236}">
                <a16:creationId xmlns:a16="http://schemas.microsoft.com/office/drawing/2014/main" id="{90C4B3E2-0BEC-5A4F-DA62-C3A0800F839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685" y="1067801"/>
            <a:ext cx="4971917" cy="4075699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0FEB8702-868F-095D-E208-D5F099FC139A}"/>
              </a:ext>
            </a:extLst>
          </p:cNvPr>
          <p:cNvSpPr txBox="1"/>
          <p:nvPr/>
        </p:nvSpPr>
        <p:spPr>
          <a:xfrm>
            <a:off x="8736393" y="55989"/>
            <a:ext cx="408782" cy="307777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ru-RU" dirty="0">
                <a:solidFill>
                  <a:schemeClr val="bg1"/>
                </a:solidFill>
              </a:rPr>
              <a:t>13</a:t>
            </a:r>
          </a:p>
        </p:txBody>
      </p:sp>
    </p:spTree>
    <p:extLst>
      <p:ext uri="{BB962C8B-B14F-4D97-AF65-F5344CB8AC3E}">
        <p14:creationId xmlns:p14="http://schemas.microsoft.com/office/powerpoint/2010/main" val="119346352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2">
          <a:extLst>
            <a:ext uri="{FF2B5EF4-FFF2-40B4-BE49-F238E27FC236}">
              <a16:creationId xmlns:a16="http://schemas.microsoft.com/office/drawing/2014/main" id="{AA97B60B-D141-747A-F5DD-66205A7EBDB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212;p37">
            <a:extLst>
              <a:ext uri="{FF2B5EF4-FFF2-40B4-BE49-F238E27FC236}">
                <a16:creationId xmlns:a16="http://schemas.microsoft.com/office/drawing/2014/main" id="{0E9D95DF-4F01-030F-E6D5-0A8907761F43}"/>
              </a:ext>
            </a:extLst>
          </p:cNvPr>
          <p:cNvSpPr txBox="1">
            <a:spLocks/>
          </p:cNvSpPr>
          <p:nvPr/>
        </p:nvSpPr>
        <p:spPr>
          <a:xfrm>
            <a:off x="720000" y="540000"/>
            <a:ext cx="6774452" cy="634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" sz="3200" b="1" dirty="0">
                <a:solidFill>
                  <a:schemeClr val="bg1"/>
                </a:solidFill>
                <a:latin typeface="Aptos Display"/>
              </a:rPr>
              <a:t>Постановка задачи</a:t>
            </a:r>
          </a:p>
        </p:txBody>
      </p:sp>
      <p:sp>
        <p:nvSpPr>
          <p:cNvPr id="8" name="Google Shape;204;p36">
            <a:extLst>
              <a:ext uri="{FF2B5EF4-FFF2-40B4-BE49-F238E27FC236}">
                <a16:creationId xmlns:a16="http://schemas.microsoft.com/office/drawing/2014/main" id="{24F00E50-84B6-1DE0-276E-B1FA5D5DE4D2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720000" y="1237079"/>
            <a:ext cx="7703700" cy="336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indent="0">
              <a:buNone/>
            </a:pPr>
            <a:r>
              <a:rPr lang="ru-RU" sz="2800" dirty="0">
                <a:solidFill>
                  <a:schemeClr val="bg1"/>
                </a:solidFill>
                <a:latin typeface="Aptos"/>
              </a:rPr>
              <a:t>Построить</a:t>
            </a:r>
            <a:r>
              <a:rPr lang="ru-RU" sz="2800" b="0" i="0" u="none" strike="noStrike" baseline="0" dirty="0">
                <a:solidFill>
                  <a:schemeClr val="bg1"/>
                </a:solidFill>
                <a:latin typeface="Aptos"/>
                <a:ea typeface="Aptos"/>
                <a:cs typeface="Aptos"/>
              </a:rPr>
              <a:t> точное решение задачи </a:t>
            </a:r>
            <a:r>
              <a:rPr lang="ru-RU" sz="2800" dirty="0">
                <a:solidFill>
                  <a:schemeClr val="bg1"/>
                </a:solidFill>
                <a:latin typeface="Aptos"/>
                <a:ea typeface="Aptos"/>
                <a:cs typeface="Aptos"/>
              </a:rPr>
              <a:t>о рассеянии плоской монохроматической э/м волны на</a:t>
            </a:r>
            <a:r>
              <a:rPr lang="ru-RU" sz="2800" b="0" i="0" u="none" strike="noStrike" baseline="0" dirty="0">
                <a:solidFill>
                  <a:schemeClr val="bg1"/>
                </a:solidFill>
                <a:latin typeface="Aptos"/>
                <a:ea typeface="Aptos"/>
                <a:cs typeface="Aptos"/>
              </a:rPr>
              <a:t> </a:t>
            </a:r>
            <a:r>
              <a:rPr lang="ru-RU" sz="2800" b="0" i="0" u="none" strike="noStrike" baseline="0" dirty="0" err="1">
                <a:solidFill>
                  <a:schemeClr val="bg1"/>
                </a:solidFill>
                <a:latin typeface="Aptos"/>
                <a:ea typeface="Aptos"/>
                <a:cs typeface="Aptos"/>
              </a:rPr>
              <a:t>невращающейся</a:t>
            </a:r>
            <a:r>
              <a:rPr lang="ru-RU" sz="2800" b="0" i="0" u="none" strike="noStrike" baseline="0" dirty="0">
                <a:solidFill>
                  <a:schemeClr val="bg1"/>
                </a:solidFill>
                <a:latin typeface="Aptos"/>
                <a:ea typeface="Aptos"/>
                <a:cs typeface="Aptos"/>
              </a:rPr>
              <a:t> ЧД</a:t>
            </a:r>
            <a:endParaRPr lang="ru-RU" sz="2800" dirty="0">
              <a:solidFill>
                <a:schemeClr val="bg1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CE6283B-3C70-376E-E648-5F41B7DF5BDF}"/>
              </a:ext>
            </a:extLst>
          </p:cNvPr>
          <p:cNvSpPr txBox="1"/>
          <p:nvPr/>
        </p:nvSpPr>
        <p:spPr>
          <a:xfrm>
            <a:off x="8736393" y="55989"/>
            <a:ext cx="408782" cy="307777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ru-RU" dirty="0">
                <a:solidFill>
                  <a:schemeClr val="bg1"/>
                </a:solidFill>
              </a:rPr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266399390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C427D6F-C0DB-0574-8F22-5A15666177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0000" y="147524"/>
            <a:ext cx="7703700" cy="634500"/>
          </a:xfrm>
        </p:spPr>
        <p:txBody>
          <a:bodyPr/>
          <a:lstStyle/>
          <a:p>
            <a:r>
              <a:rPr lang="ru-RU" dirty="0">
                <a:solidFill>
                  <a:schemeClr val="bg1"/>
                </a:solidFill>
                <a:latin typeface="Aptos Display"/>
              </a:rPr>
              <a:t>Допущения модели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F4D0581F-1164-00BE-E5F4-07968E80EC9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20000" y="789519"/>
            <a:ext cx="7703700" cy="4206336"/>
          </a:xfrm>
        </p:spPr>
        <p:txBody>
          <a:bodyPr/>
          <a:lstStyle/>
          <a:p>
            <a:pPr marL="666750" indent="-514350">
              <a:buAutoNum type="arabicParenR"/>
            </a:pPr>
            <a:r>
              <a:rPr lang="ru-RU" sz="2400" dirty="0">
                <a:latin typeface="Aptos Display"/>
              </a:rPr>
              <a:t>Взаимодействие  волн с межзвездным веществом не учитывается.</a:t>
            </a:r>
          </a:p>
          <a:p>
            <a:pPr marL="152400" indent="0">
              <a:buNone/>
            </a:pPr>
            <a:endParaRPr lang="ru-RU" sz="2400" dirty="0">
              <a:latin typeface="Aptos Display"/>
            </a:endParaRPr>
          </a:p>
          <a:p>
            <a:pPr marL="685800" indent="-514350">
              <a:buNone/>
            </a:pPr>
            <a:r>
              <a:rPr lang="ru-RU" sz="2400" dirty="0">
                <a:latin typeface="Aptos Display"/>
              </a:rPr>
              <a:t>2)    Взаимодействие  волн с веществом вблизи ЧД (</a:t>
            </a:r>
            <a:r>
              <a:rPr lang="en-US" sz="2400" dirty="0">
                <a:latin typeface="Aptos Display"/>
              </a:rPr>
              <a:t>“</a:t>
            </a:r>
            <a:r>
              <a:rPr lang="ru-RU" sz="2400" dirty="0">
                <a:latin typeface="Aptos Display"/>
              </a:rPr>
              <a:t>ионосферой ЧД</a:t>
            </a:r>
            <a:r>
              <a:rPr lang="en-US" sz="2400" dirty="0">
                <a:latin typeface="Aptos Display"/>
              </a:rPr>
              <a:t>”</a:t>
            </a:r>
            <a:r>
              <a:rPr lang="ru-RU" sz="2400" dirty="0">
                <a:latin typeface="Aptos Display"/>
              </a:rPr>
              <a:t>) не учитывается.</a:t>
            </a:r>
          </a:p>
          <a:p>
            <a:pPr marL="666750" indent="-514350">
              <a:buAutoNum type="arabicParenR"/>
            </a:pPr>
            <a:endParaRPr lang="ru-RU" sz="2400" dirty="0">
              <a:latin typeface="Aptos Display"/>
            </a:endParaRPr>
          </a:p>
          <a:p>
            <a:pPr marL="628650" indent="-457200">
              <a:buNone/>
            </a:pPr>
            <a:r>
              <a:rPr lang="ru-RU" sz="2400" dirty="0">
                <a:latin typeface="Aptos Display"/>
              </a:rPr>
              <a:t>3)   Фактически в модели есть только ЧД и пустота            (+ неявно подразумеваемые удаленный источник и наблюдатель)</a:t>
            </a:r>
            <a:endParaRPr lang="ru-RU" sz="2400" dirty="0"/>
          </a:p>
          <a:p>
            <a:pPr marL="152400" indent="0">
              <a:buNone/>
            </a:pPr>
            <a:endParaRPr lang="ru-RU" sz="2800" dirty="0">
              <a:latin typeface="Aptos Display"/>
            </a:endParaRPr>
          </a:p>
          <a:p>
            <a:pPr marL="666750" indent="-514350">
              <a:buAutoNum type="arabicParenR"/>
            </a:pPr>
            <a:endParaRPr lang="ru-RU" sz="2800" dirty="0">
              <a:latin typeface="Aptos Display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56BAEE3-2EA2-6D3C-32C5-4619AF10FDB5}"/>
              </a:ext>
            </a:extLst>
          </p:cNvPr>
          <p:cNvSpPr txBox="1"/>
          <p:nvPr/>
        </p:nvSpPr>
        <p:spPr>
          <a:xfrm>
            <a:off x="8736393" y="55989"/>
            <a:ext cx="408782" cy="307777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ru-RU" dirty="0">
                <a:solidFill>
                  <a:schemeClr val="bg1"/>
                </a:solidFill>
              </a:rPr>
              <a:t>15</a:t>
            </a:r>
          </a:p>
        </p:txBody>
      </p:sp>
    </p:spTree>
    <p:extLst>
      <p:ext uri="{BB962C8B-B14F-4D97-AF65-F5344CB8AC3E}">
        <p14:creationId xmlns:p14="http://schemas.microsoft.com/office/powerpoint/2010/main" val="265967344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A7D9C65-8DD6-E581-1F9A-52C04F21FA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>
                <a:latin typeface="Aptos Display"/>
              </a:rPr>
              <a:t>Теория Ми </a:t>
            </a:r>
            <a:br>
              <a:rPr lang="en-US" dirty="0">
                <a:latin typeface="Aptos Display"/>
              </a:rPr>
            </a:br>
            <a:r>
              <a:rPr lang="ru-RU" dirty="0">
                <a:latin typeface="Aptos Display"/>
              </a:rPr>
              <a:t>ЭД </a:t>
            </a:r>
            <a:r>
              <a:rPr lang="en-US" dirty="0">
                <a:latin typeface="Aptos Display"/>
              </a:rPr>
              <a:t>                          </a:t>
            </a:r>
            <a:r>
              <a:rPr lang="ru-RU" dirty="0">
                <a:latin typeface="Aptos Display"/>
              </a:rPr>
              <a:t> </a:t>
            </a:r>
            <a:r>
              <a:rPr lang="en-US" dirty="0">
                <a:latin typeface="Aptos Display"/>
              </a:rPr>
              <a:t>             </a:t>
            </a:r>
            <a:r>
              <a:rPr lang="ru-RU" dirty="0">
                <a:latin typeface="Aptos Display"/>
              </a:rPr>
              <a:t>ОТО</a:t>
            </a:r>
          </a:p>
        </p:txBody>
      </p:sp>
      <p:graphicFrame>
        <p:nvGraphicFramePr>
          <p:cNvPr id="4" name="Таблица 3">
            <a:extLst>
              <a:ext uri="{FF2B5EF4-FFF2-40B4-BE49-F238E27FC236}">
                <a16:creationId xmlns:a16="http://schemas.microsoft.com/office/drawing/2014/main" id="{B481AFC4-2D1F-B3AF-DD1C-09B02A65E28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61841401"/>
              </p:ext>
            </p:extLst>
          </p:nvPr>
        </p:nvGraphicFramePr>
        <p:xfrm>
          <a:off x="720000" y="1764017"/>
          <a:ext cx="7703700" cy="2621280"/>
        </p:xfrm>
        <a:graphic>
          <a:graphicData uri="http://schemas.openxmlformats.org/drawingml/2006/table">
            <a:tbl>
              <a:tblPr firstRow="1" bandRow="1">
                <a:tableStyleId>{B17F39C2-80DC-43B1-B938-CCA5D5ED7EBB}</a:tableStyleId>
              </a:tblPr>
              <a:tblGrid>
                <a:gridCol w="3851850">
                  <a:extLst>
                    <a:ext uri="{9D8B030D-6E8A-4147-A177-3AD203B41FA5}">
                      <a16:colId xmlns:a16="http://schemas.microsoft.com/office/drawing/2014/main" val="2634669427"/>
                    </a:ext>
                  </a:extLst>
                </a:gridCol>
                <a:gridCol w="3851850">
                  <a:extLst>
                    <a:ext uri="{9D8B030D-6E8A-4147-A177-3AD203B41FA5}">
                      <a16:colId xmlns:a16="http://schemas.microsoft.com/office/drawing/2014/main" val="2503595442"/>
                    </a:ext>
                  </a:extLst>
                </a:gridCol>
              </a:tblGrid>
              <a:tr h="523002">
                <a:tc>
                  <a:txBody>
                    <a:bodyPr/>
                    <a:lstStyle/>
                    <a:p>
                      <a:r>
                        <a:rPr lang="ru-RU" sz="2000" dirty="0">
                          <a:solidFill>
                            <a:schemeClr val="bg1"/>
                          </a:solidFill>
                          <a:latin typeface="Aptos Display"/>
                        </a:rPr>
                        <a:t>Рассеяние = продукт дифракции + излучения вторичной волны зарядами внутри рассеивателя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2000" dirty="0">
                          <a:solidFill>
                            <a:schemeClr val="bg1"/>
                          </a:solidFill>
                          <a:latin typeface="Aptos Display"/>
                        </a:rPr>
                        <a:t>Рассеяние = продукт дифракции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74772760"/>
                  </a:ext>
                </a:extLst>
              </a:tr>
              <a:tr h="940501"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ru-RU" sz="2000" b="0" i="0" u="none" strike="noStrike" noProof="0" dirty="0">
                          <a:solidFill>
                            <a:schemeClr val="bg1"/>
                          </a:solidFill>
                          <a:latin typeface="Aptos Display"/>
                        </a:rPr>
                        <a:t>Дифракция = результат взаимодействия волны с (твердой) поверхностью</a:t>
                      </a:r>
                      <a:endParaRPr lang="en-US" sz="2000" b="0" i="0" u="none" strike="noStrike" noProof="0" dirty="0">
                        <a:solidFill>
                          <a:srgbClr val="000000"/>
                        </a:solidFill>
                        <a:latin typeface="Aptos Display"/>
                      </a:endParaRPr>
                    </a:p>
                    <a:p>
                      <a:pPr lvl="0">
                        <a:buNone/>
                      </a:pP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ru-RU" sz="2000" b="0" i="0" u="none" strike="noStrike" noProof="0" dirty="0">
                          <a:solidFill>
                            <a:schemeClr val="bg1"/>
                          </a:solidFill>
                          <a:latin typeface="Aptos Display"/>
                        </a:rPr>
                        <a:t>Дифракция = результат взаимодействия волны с пространственно-временной неоднородностью вблизи рассеивателя</a:t>
                      </a:r>
                      <a:endParaRPr lang="en-US" sz="2000" b="0" i="0" u="none" strike="noStrike" noProof="0" dirty="0">
                        <a:solidFill>
                          <a:srgbClr val="000000"/>
                        </a:solidFill>
                        <a:latin typeface="Aptos Display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29222556"/>
                  </a:ext>
                </a:extLst>
              </a:tr>
            </a:tbl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10210E31-89DA-5CCD-71E1-299A2AEF3D7F}"/>
              </a:ext>
            </a:extLst>
          </p:cNvPr>
          <p:cNvSpPr txBox="1"/>
          <p:nvPr/>
        </p:nvSpPr>
        <p:spPr>
          <a:xfrm>
            <a:off x="8736393" y="55989"/>
            <a:ext cx="408782" cy="307777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ru-RU" dirty="0">
                <a:solidFill>
                  <a:schemeClr val="bg1"/>
                </a:solidFill>
              </a:rPr>
              <a:t>16</a:t>
            </a:r>
          </a:p>
        </p:txBody>
      </p:sp>
    </p:spTree>
    <p:extLst>
      <p:ext uri="{BB962C8B-B14F-4D97-AF65-F5344CB8AC3E}">
        <p14:creationId xmlns:p14="http://schemas.microsoft.com/office/powerpoint/2010/main" val="93619324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Рисунок 16" descr="Изображение выглядит как текст, Шрифт, снимок экрана, белый&#10;&#10;Содержимое, созданное ИИ, может быть неверным.">
            <a:extLst>
              <a:ext uri="{FF2B5EF4-FFF2-40B4-BE49-F238E27FC236}">
                <a16:creationId xmlns:a16="http://schemas.microsoft.com/office/drawing/2014/main" id="{F5094064-6824-4782-6C78-0AC5E707EA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67677" y="1219"/>
            <a:ext cx="9279354" cy="1553514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4C07E561-F636-27DB-551A-0D0C4A87E876}"/>
              </a:ext>
            </a:extLst>
          </p:cNvPr>
          <p:cNvSpPr txBox="1"/>
          <p:nvPr/>
        </p:nvSpPr>
        <p:spPr>
          <a:xfrm>
            <a:off x="432521" y="1693571"/>
            <a:ext cx="7450609" cy="1200329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  <a:latin typeface="Aptos Display"/>
              </a:rPr>
              <a:t>Используя эти уравнения, а также калибровку Лоренца для потенциала, получим обобщенное волновое уравнение:</a:t>
            </a:r>
          </a:p>
        </p:txBody>
      </p:sp>
      <p:pic>
        <p:nvPicPr>
          <p:cNvPr id="3" name="Рисунок 2" descr="Изображение выглядит как текст, Шрифт, диаграмма, белый&#10;&#10;Содержимое, созданное ИИ, может быть неверным.">
            <a:extLst>
              <a:ext uri="{FF2B5EF4-FFF2-40B4-BE49-F238E27FC236}">
                <a16:creationId xmlns:a16="http://schemas.microsoft.com/office/drawing/2014/main" id="{CD0A0DE7-6C55-B39E-F191-0393622D7C9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824908"/>
            <a:ext cx="9144000" cy="237184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A6603849-D0A9-4EE2-D442-4F717DD291CB}"/>
              </a:ext>
            </a:extLst>
          </p:cNvPr>
          <p:cNvSpPr txBox="1"/>
          <p:nvPr/>
        </p:nvSpPr>
        <p:spPr>
          <a:xfrm rot="3148216">
            <a:off x="4511432" y="3446858"/>
            <a:ext cx="10593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800" b="1" dirty="0">
                <a:solidFill>
                  <a:srgbClr val="FF0000"/>
                </a:solidFill>
              </a:rPr>
              <a:t>= 0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D1F2AFB-6855-594B-012A-19CF5B324B22}"/>
              </a:ext>
            </a:extLst>
          </p:cNvPr>
          <p:cNvSpPr txBox="1"/>
          <p:nvPr/>
        </p:nvSpPr>
        <p:spPr>
          <a:xfrm>
            <a:off x="8850367" y="-72299"/>
            <a:ext cx="408782" cy="307777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ru-RU" dirty="0">
                <a:solidFill>
                  <a:schemeClr val="tx1"/>
                </a:solidFill>
              </a:rPr>
              <a:t>17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 descr="Изображение выглядит как текст, Шрифт, рукописный текст, черно-белый&#10;&#10;Содержимое, созданное ИИ, может быть неверным.">
            <a:extLst>
              <a:ext uri="{FF2B5EF4-FFF2-40B4-BE49-F238E27FC236}">
                <a16:creationId xmlns:a16="http://schemas.microsoft.com/office/drawing/2014/main" id="{1EFA47F2-E9AA-507D-8C5D-29C2E5DBC50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2125" y="-2525"/>
            <a:ext cx="5833205" cy="3151745"/>
          </a:xfrm>
          <a:prstGeom prst="rect">
            <a:avLst/>
          </a:prstGeom>
        </p:spPr>
      </p:pic>
      <p:pic>
        <p:nvPicPr>
          <p:cNvPr id="6" name="Рисунок 5" descr="Изображение выглядит как текст, Шрифт, рукописный текст, белый&#10;&#10;Содержимое, созданное ИИ, может быть неверным.">
            <a:extLst>
              <a:ext uri="{FF2B5EF4-FFF2-40B4-BE49-F238E27FC236}">
                <a16:creationId xmlns:a16="http://schemas.microsoft.com/office/drawing/2014/main" id="{0A4B3ACC-FEBF-9D3E-57B7-43A07BACE15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1" y="3303338"/>
            <a:ext cx="4674482" cy="1841884"/>
          </a:xfrm>
          <a:prstGeom prst="rect">
            <a:avLst/>
          </a:prstGeom>
        </p:spPr>
      </p:pic>
      <p:pic>
        <p:nvPicPr>
          <p:cNvPr id="9" name="Рисунок 8" descr="Изображение выглядит как текст, Шрифт, рукописный текст, черно-белый&#10;&#10;Содержимое, созданное ИИ, может быть неверным.">
            <a:extLst>
              <a:ext uri="{FF2B5EF4-FFF2-40B4-BE49-F238E27FC236}">
                <a16:creationId xmlns:a16="http://schemas.microsoft.com/office/drawing/2014/main" id="{B76DADFC-EC02-6007-9ABD-F28A957E47A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77750" y="3307699"/>
            <a:ext cx="4567065" cy="1833163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0BAC2A24-C563-0688-30AE-C96E12F933FD}"/>
              </a:ext>
            </a:extLst>
          </p:cNvPr>
          <p:cNvSpPr txBox="1"/>
          <p:nvPr/>
        </p:nvSpPr>
        <p:spPr>
          <a:xfrm>
            <a:off x="8736393" y="55989"/>
            <a:ext cx="408782" cy="307777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ru-RU" dirty="0">
                <a:solidFill>
                  <a:schemeClr val="bg1"/>
                </a:solidFill>
              </a:rPr>
              <a:t>18</a:t>
            </a:r>
          </a:p>
        </p:txBody>
      </p:sp>
    </p:spTree>
    <p:extLst>
      <p:ext uri="{BB962C8B-B14F-4D97-AF65-F5344CB8AC3E}">
        <p14:creationId xmlns:p14="http://schemas.microsoft.com/office/powerpoint/2010/main" val="307762842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" name="Google Shape;212;p37"/>
          <p:cNvSpPr txBox="1">
            <a:spLocks noGrp="1"/>
          </p:cNvSpPr>
          <p:nvPr>
            <p:ph type="title" idx="15"/>
          </p:nvPr>
        </p:nvSpPr>
        <p:spPr>
          <a:xfrm>
            <a:off x="669372" y="163898"/>
            <a:ext cx="7704000" cy="634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/>
            <a:r>
              <a:rPr lang="ru-RU" dirty="0">
                <a:latin typeface="Aptos Display"/>
              </a:rPr>
              <a:t>Кандидаты на строительный материал темной материи</a:t>
            </a:r>
            <a:endParaRPr lang="ru-RU">
              <a:latin typeface="Aptos Display"/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8610" y="1147887"/>
            <a:ext cx="6506315" cy="402864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6" name="Стрелка: вправо 5">
            <a:extLst>
              <a:ext uri="{FF2B5EF4-FFF2-40B4-BE49-F238E27FC236}">
                <a16:creationId xmlns:a16="http://schemas.microsoft.com/office/drawing/2014/main" id="{2EB82C8F-27AC-899B-8FF2-D505D3B6AAD7}"/>
              </a:ext>
            </a:extLst>
          </p:cNvPr>
          <p:cNvSpPr/>
          <p:nvPr/>
        </p:nvSpPr>
        <p:spPr>
          <a:xfrm rot="7800000">
            <a:off x="7197714" y="1751462"/>
            <a:ext cx="1060281" cy="375987"/>
          </a:xfrm>
          <a:prstGeom prst="rightArrow">
            <a:avLst/>
          </a:prstGeom>
          <a:solidFill>
            <a:srgbClr val="FFC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rgbClr val="C00000"/>
              </a:solidFill>
              <a:cs typeface="Arial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8DC82B9-6FC5-78F5-996C-275BEB4FD2A5}"/>
              </a:ext>
            </a:extLst>
          </p:cNvPr>
          <p:cNvSpPr txBox="1"/>
          <p:nvPr/>
        </p:nvSpPr>
        <p:spPr>
          <a:xfrm>
            <a:off x="8736393" y="55989"/>
            <a:ext cx="408782" cy="307777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ru-RU" dirty="0">
                <a:solidFill>
                  <a:schemeClr val="bg1"/>
                </a:solidFill>
              </a:rPr>
              <a:t>1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76E36EF4-A7FD-C4AB-3876-9B05094E87B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 rot="21599780">
            <a:off x="653396" y="257382"/>
            <a:ext cx="7840988" cy="4472616"/>
          </a:xfrm>
        </p:spPr>
        <p:txBody>
          <a:bodyPr/>
          <a:lstStyle/>
          <a:p>
            <a:pPr marL="139700" indent="0">
              <a:buNone/>
            </a:pPr>
            <a:r>
              <a:rPr lang="ru-RU" sz="2800" dirty="0">
                <a:latin typeface="Aptos Display"/>
              </a:rPr>
              <a:t>Решение ищем в виде:</a:t>
            </a:r>
          </a:p>
          <a:p>
            <a:pPr marL="139700" indent="0">
              <a:buNone/>
            </a:pPr>
            <a:endParaRPr lang="ru-RU" sz="2800" dirty="0">
              <a:latin typeface="Aptos Display"/>
            </a:endParaRPr>
          </a:p>
          <a:p>
            <a:pPr marL="139700" indent="0">
              <a:buNone/>
            </a:pPr>
            <a:endParaRPr lang="ru-RU" sz="2800" dirty="0">
              <a:latin typeface="Aptos Display"/>
            </a:endParaRPr>
          </a:p>
          <a:p>
            <a:pPr marL="139700" indent="0">
              <a:buNone/>
            </a:pPr>
            <a:endParaRPr lang="ru-RU" sz="2800" dirty="0">
              <a:latin typeface="Aptos Display"/>
            </a:endParaRPr>
          </a:p>
          <a:p>
            <a:pPr marL="139700" indent="0">
              <a:buNone/>
            </a:pPr>
            <a:r>
              <a:rPr lang="ru-RU" sz="2800" dirty="0">
                <a:latin typeface="Aptos Display"/>
              </a:rPr>
              <a:t>После подстановки в систему уравнений имеем:</a:t>
            </a:r>
          </a:p>
          <a:p>
            <a:pPr marL="139700" indent="0">
              <a:buNone/>
            </a:pPr>
            <a:endParaRPr lang="ru-RU" sz="2800" dirty="0">
              <a:latin typeface="Aptos Display"/>
            </a:endParaRPr>
          </a:p>
        </p:txBody>
      </p:sp>
      <p:pic>
        <p:nvPicPr>
          <p:cNvPr id="5" name="Рисунок 4" descr="Изображение выглядит как Шрифт, линия, белый, диаграмма&#10;&#10;Содержимое, созданное ИИ, может быть неверным.">
            <a:extLst>
              <a:ext uri="{FF2B5EF4-FFF2-40B4-BE49-F238E27FC236}">
                <a16:creationId xmlns:a16="http://schemas.microsoft.com/office/drawing/2014/main" id="{776E0501-79FA-52C8-C7C3-FA972F91B6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032592"/>
            <a:ext cx="9144000" cy="852475"/>
          </a:xfrm>
          <a:prstGeom prst="rect">
            <a:avLst/>
          </a:prstGeom>
        </p:spPr>
      </p:pic>
      <p:pic>
        <p:nvPicPr>
          <p:cNvPr id="2" name="Рисунок 1" descr="Изображение выглядит как текст, Шрифт&#10;&#10;Содержимое, созданное ИИ, может быть неверным.">
            <a:extLst>
              <a:ext uri="{FF2B5EF4-FFF2-40B4-BE49-F238E27FC236}">
                <a16:creationId xmlns:a16="http://schemas.microsoft.com/office/drawing/2014/main" id="{92F28F6C-387A-3311-4674-D775F186736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" y="2495425"/>
            <a:ext cx="9144000" cy="264920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102FE4F-061F-841F-4D46-5ED72F4207F7}"/>
              </a:ext>
            </a:extLst>
          </p:cNvPr>
          <p:cNvSpPr txBox="1"/>
          <p:nvPr/>
        </p:nvSpPr>
        <p:spPr>
          <a:xfrm>
            <a:off x="8736393" y="55989"/>
            <a:ext cx="408782" cy="307777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ru-RU" dirty="0">
                <a:solidFill>
                  <a:schemeClr val="bg1"/>
                </a:solidFill>
              </a:rPr>
              <a:t>19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77D10E9-89F1-835B-943D-3313D47F965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A6A209FF-BF7A-0F04-1AB3-12E840D1B9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700572"/>
              </p:ext>
            </p:extLst>
          </p:nvPr>
        </p:nvGraphicFramePr>
        <p:xfrm>
          <a:off x="955675" y="-7938"/>
          <a:ext cx="7231063" cy="516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33560" imgH="2666880" progId="Equation.DSMT4">
                  <p:embed/>
                </p:oleObj>
              </mc:Choice>
              <mc:Fallback>
                <p:oleObj name="Equation" r:id="rId2" imgW="3733560" imgH="266688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A6A209FF-BF7A-0F04-1AB3-12E840D1B9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55675" y="-7938"/>
                        <a:ext cx="7231063" cy="5160963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083EC827-4030-8AB5-113B-F9080E6F0DCD}"/>
              </a:ext>
            </a:extLst>
          </p:cNvPr>
          <p:cNvSpPr txBox="1">
            <a:spLocks/>
          </p:cNvSpPr>
          <p:nvPr/>
        </p:nvSpPr>
        <p:spPr>
          <a:xfrm rot="-220">
            <a:off x="1896529" y="714263"/>
            <a:ext cx="7000304" cy="415981"/>
          </a:xfrm>
          <a:prstGeom prst="rect">
            <a:avLst/>
          </a:prstGeo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139700"/>
            <a:r>
              <a:rPr lang="ru-RU" sz="2200" dirty="0">
                <a:solidFill>
                  <a:schemeClr val="tx1"/>
                </a:solidFill>
                <a:latin typeface="Aptos Display"/>
              </a:rPr>
              <a:t>Асимптотическая структура волны в общем виде</a:t>
            </a:r>
          </a:p>
          <a:p>
            <a:pPr marL="139700"/>
            <a:endParaRPr lang="ru-RU" sz="1000" dirty="0">
              <a:solidFill>
                <a:schemeClr val="tx1"/>
              </a:solidFill>
              <a:latin typeface="Aptos Display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EB430F9-3C29-560E-92D2-1082EA5EBB23}"/>
              </a:ext>
            </a:extLst>
          </p:cNvPr>
          <p:cNvSpPr txBox="1"/>
          <p:nvPr/>
        </p:nvSpPr>
        <p:spPr>
          <a:xfrm>
            <a:off x="835378" y="1325865"/>
            <a:ext cx="8151781" cy="36317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39700"/>
            <a:r>
              <a:rPr lang="ru-RU" sz="2000" dirty="0">
                <a:solidFill>
                  <a:schemeClr val="tx1"/>
                </a:solidFill>
                <a:latin typeface="Aptos Display"/>
              </a:rPr>
              <a:t>                                   - отсутствие рассеивателя</a:t>
            </a:r>
            <a:r>
              <a:rPr lang="en-US" sz="2000" dirty="0">
                <a:solidFill>
                  <a:schemeClr val="tx1"/>
                </a:solidFill>
                <a:latin typeface="Aptos Display"/>
              </a:rPr>
              <a:t> (</a:t>
            </a:r>
            <a:r>
              <a:rPr lang="ru-RU" sz="2000" dirty="0">
                <a:solidFill>
                  <a:schemeClr val="tx1"/>
                </a:solidFill>
                <a:latin typeface="Aptos Display"/>
              </a:rPr>
              <a:t>плоская волна</a:t>
            </a:r>
            <a:r>
              <a:rPr lang="en-US" sz="2000" dirty="0">
                <a:solidFill>
                  <a:schemeClr val="tx1"/>
                </a:solidFill>
                <a:latin typeface="Aptos Display"/>
              </a:rPr>
              <a:t>)</a:t>
            </a:r>
            <a:endParaRPr lang="ru-RU" sz="2000" dirty="0">
              <a:solidFill>
                <a:schemeClr val="tx1"/>
              </a:solidFill>
              <a:latin typeface="Aptos Display"/>
            </a:endParaRPr>
          </a:p>
          <a:p>
            <a:pPr marL="139700"/>
            <a:endParaRPr lang="ru-RU" sz="1200" dirty="0">
              <a:solidFill>
                <a:schemeClr val="tx1"/>
              </a:solidFill>
              <a:latin typeface="Aptos Display"/>
            </a:endParaRPr>
          </a:p>
          <a:p>
            <a:pPr marL="139700"/>
            <a:r>
              <a:rPr lang="ru-RU" sz="2000" dirty="0">
                <a:solidFill>
                  <a:schemeClr val="tx1"/>
                </a:solidFill>
                <a:latin typeface="Aptos Display"/>
              </a:rPr>
              <a:t>                                   - упругое рассеяние</a:t>
            </a:r>
          </a:p>
          <a:p>
            <a:pPr marL="139700"/>
            <a:endParaRPr lang="ru-RU" sz="1000" dirty="0">
              <a:solidFill>
                <a:schemeClr val="tx1"/>
              </a:solidFill>
              <a:latin typeface="Aptos Display"/>
            </a:endParaRPr>
          </a:p>
          <a:p>
            <a:pPr marL="482600" indent="-342900">
              <a:buFontTx/>
              <a:buChar char="-"/>
            </a:pPr>
            <a:r>
              <a:rPr lang="ru-RU" sz="2000" dirty="0">
                <a:solidFill>
                  <a:schemeClr val="tx1"/>
                </a:solidFill>
                <a:latin typeface="Aptos Display"/>
              </a:rPr>
              <a:t>                            - неупругое рассеяние</a:t>
            </a:r>
          </a:p>
          <a:p>
            <a:pPr marL="139700"/>
            <a:endParaRPr lang="ru-RU" sz="2000" dirty="0">
              <a:solidFill>
                <a:schemeClr val="tx1"/>
              </a:solidFill>
              <a:latin typeface="Aptos Display"/>
            </a:endParaRPr>
          </a:p>
          <a:p>
            <a:pPr marL="139700"/>
            <a:r>
              <a:rPr lang="ru-RU" sz="2000" dirty="0">
                <a:solidFill>
                  <a:schemeClr val="tx1"/>
                </a:solidFill>
                <a:latin typeface="Aptos Display"/>
              </a:rPr>
              <a:t>амплитудный и энергетический парциальный коэффициенты отражения:</a:t>
            </a:r>
            <a:endParaRPr lang="en-US" sz="2000" dirty="0">
              <a:solidFill>
                <a:schemeClr val="tx1"/>
              </a:solidFill>
              <a:latin typeface="Aptos Display"/>
            </a:endParaRPr>
          </a:p>
          <a:p>
            <a:pPr marL="482600" indent="-342900">
              <a:buFontTx/>
              <a:buChar char="-"/>
            </a:pPr>
            <a:endParaRPr lang="en-US" sz="2000" dirty="0">
              <a:solidFill>
                <a:schemeClr val="tx1"/>
              </a:solidFill>
              <a:latin typeface="Aptos Display"/>
            </a:endParaRPr>
          </a:p>
          <a:p>
            <a:pPr marL="482600" indent="-342900">
              <a:buFontTx/>
              <a:buChar char="-"/>
            </a:pPr>
            <a:endParaRPr lang="en-US" sz="2000" dirty="0">
              <a:solidFill>
                <a:schemeClr val="tx1"/>
              </a:solidFill>
              <a:latin typeface="Aptos Display"/>
            </a:endParaRPr>
          </a:p>
          <a:p>
            <a:pPr marL="482600" indent="-342900">
              <a:buFontTx/>
              <a:buChar char="-"/>
            </a:pPr>
            <a:endParaRPr lang="en-US" sz="2000" dirty="0">
              <a:solidFill>
                <a:schemeClr val="tx1"/>
              </a:solidFill>
              <a:latin typeface="Aptos Display"/>
            </a:endParaRPr>
          </a:p>
          <a:p>
            <a:pPr marL="139700"/>
            <a:endParaRPr lang="ru-RU" sz="800" dirty="0">
              <a:solidFill>
                <a:schemeClr val="tx1"/>
              </a:solidFill>
              <a:latin typeface="Aptos Display"/>
            </a:endParaRPr>
          </a:p>
          <a:p>
            <a:pPr marL="139700"/>
            <a:r>
              <a:rPr lang="ru-RU" sz="2000" dirty="0">
                <a:solidFill>
                  <a:schemeClr val="tx1"/>
                </a:solidFill>
                <a:latin typeface="Aptos Display"/>
              </a:rPr>
              <a:t>                                         </a:t>
            </a:r>
            <a:r>
              <a:rPr lang="en-US" sz="2000" dirty="0">
                <a:solidFill>
                  <a:schemeClr val="tx1"/>
                </a:solidFill>
                <a:latin typeface="Aptos Display"/>
              </a:rPr>
              <a:t>                 - </a:t>
            </a:r>
            <a:r>
              <a:rPr lang="ru-RU" sz="2000" dirty="0">
                <a:solidFill>
                  <a:schemeClr val="tx1"/>
                </a:solidFill>
                <a:latin typeface="Aptos Display"/>
              </a:rPr>
              <a:t>энергетическая функция поглощения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88A8D95-B7F1-158D-18D6-9CE9C5FBBC85}"/>
              </a:ext>
            </a:extLst>
          </p:cNvPr>
          <p:cNvSpPr txBox="1"/>
          <p:nvPr/>
        </p:nvSpPr>
        <p:spPr>
          <a:xfrm>
            <a:off x="8736393" y="55989"/>
            <a:ext cx="408782" cy="523220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ru-RU" dirty="0">
                <a:solidFill>
                  <a:schemeClr val="bg1"/>
                </a:solidFill>
              </a:rPr>
              <a:t>20</a:t>
            </a:r>
          </a:p>
          <a:p>
            <a:pPr algn="l"/>
            <a:endParaRPr lang="ru-RU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145529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Объект 2" descr="Изображение выглядит как График, диаграмма, линия&#10;&#10;Автоматически созданное описание">
            <a:extLst>
              <a:ext uri="{FF2B5EF4-FFF2-40B4-BE49-F238E27FC236}">
                <a16:creationId xmlns:a16="http://schemas.microsoft.com/office/drawing/2014/main" id="{CF82C760-BE3D-8760-057F-64CE07E7F4F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47857"/>
            <a:ext cx="9144000" cy="4647786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Подзаголовок 2">
            <a:extLst>
              <a:ext uri="{FF2B5EF4-FFF2-40B4-BE49-F238E27FC236}">
                <a16:creationId xmlns:a16="http://schemas.microsoft.com/office/drawing/2014/main" id="{EB6A17E0-3A5C-C124-650B-F07350C694DD}"/>
              </a:ext>
            </a:extLst>
          </p:cNvPr>
          <p:cNvSpPr txBox="1">
            <a:spLocks/>
          </p:cNvSpPr>
          <p:nvPr/>
        </p:nvSpPr>
        <p:spPr>
          <a:xfrm rot="-220">
            <a:off x="1302869" y="130512"/>
            <a:ext cx="7840988" cy="44726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048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1200"/>
              <a:buFont typeface="Inter"/>
              <a:buChar char="■"/>
              <a:defRPr sz="1050" b="0" i="0" u="none" strike="noStrike" cap="none"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1pPr>
            <a:lvl2pPr marL="914400" marR="0" lvl="1" indent="-295275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050"/>
              <a:buFont typeface="Inter"/>
              <a:buAutoNum type="alphaLcPeriod"/>
              <a:defRPr sz="1050" b="0" i="0" u="none" strike="noStrike" cap="none"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2pPr>
            <a:lvl3pPr marL="1371600" marR="0" lvl="2" indent="-295275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50"/>
              <a:buFont typeface="Inter"/>
              <a:buAutoNum type="romanLcPeriod"/>
              <a:defRPr sz="1050" b="0" i="0" u="none" strike="noStrike" cap="none"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3pPr>
            <a:lvl4pPr marL="1828800" marR="0" lvl="3" indent="-295275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50"/>
              <a:buFont typeface="Inter"/>
              <a:buAutoNum type="arabicPeriod"/>
              <a:defRPr sz="1050" b="0" i="0" u="none" strike="noStrike" cap="none"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4pPr>
            <a:lvl5pPr marL="2286000" marR="0" lvl="4" indent="-295275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50"/>
              <a:buFont typeface="Inter"/>
              <a:buAutoNum type="alphaLcPeriod"/>
              <a:defRPr sz="1050" b="0" i="0" u="none" strike="noStrike" cap="none"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5pPr>
            <a:lvl6pPr marL="2743200" marR="0" lvl="5" indent="-295275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50"/>
              <a:buFont typeface="Inter"/>
              <a:buAutoNum type="romanLcPeriod"/>
              <a:defRPr sz="1050" b="0" i="0" u="none" strike="noStrike" cap="none"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6pPr>
            <a:lvl7pPr marL="3200400" marR="0" lvl="6" indent="-295275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50"/>
              <a:buFont typeface="Inter"/>
              <a:buAutoNum type="arabicPeriod"/>
              <a:defRPr sz="1050" b="0" i="0" u="none" strike="noStrike" cap="none"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7pPr>
            <a:lvl8pPr marL="3657600" marR="0" lvl="7" indent="-295275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50"/>
              <a:buFont typeface="Inter"/>
              <a:buAutoNum type="alphaLcPeriod"/>
              <a:defRPr sz="1050" b="0" i="0" u="none" strike="noStrike" cap="none"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8pPr>
            <a:lvl9pPr marL="4114800" marR="0" lvl="8" indent="-295275" algn="l" rtl="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050"/>
              <a:buFont typeface="Inter"/>
              <a:buAutoNum type="romanLcPeriod"/>
              <a:defRPr sz="1050" b="0" i="0" u="none" strike="noStrike" cap="none"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9pPr>
          </a:lstStyle>
          <a:p>
            <a:pPr marL="139700" indent="0">
              <a:buFont typeface="Inter"/>
              <a:buNone/>
            </a:pPr>
            <a:r>
              <a:rPr lang="ru-RU" sz="2400" b="1" dirty="0">
                <a:solidFill>
                  <a:schemeClr val="tx1"/>
                </a:solidFill>
                <a:latin typeface="Aptos Display"/>
              </a:rPr>
              <a:t>Внутреннее граничное условие:</a:t>
            </a:r>
            <a:r>
              <a:rPr lang="ru-RU" sz="2400" dirty="0">
                <a:solidFill>
                  <a:schemeClr val="tx1"/>
                </a:solidFill>
                <a:latin typeface="Aptos Display"/>
              </a:rPr>
              <a:t> отбор конечной на горизонте ветви решения и отбрасывание расходящейся</a:t>
            </a:r>
          </a:p>
          <a:p>
            <a:pPr marL="139700" indent="0">
              <a:buFont typeface="Inter"/>
              <a:buNone/>
            </a:pPr>
            <a:endParaRPr lang="ru-RU" sz="2800" dirty="0">
              <a:solidFill>
                <a:schemeClr val="tx1"/>
              </a:solidFill>
              <a:latin typeface="Aptos Display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265639E-81B0-2496-A524-A18EF5A8BF8B}"/>
              </a:ext>
            </a:extLst>
          </p:cNvPr>
          <p:cNvSpPr txBox="1"/>
          <p:nvPr/>
        </p:nvSpPr>
        <p:spPr>
          <a:xfrm>
            <a:off x="8736393" y="3351"/>
            <a:ext cx="408782" cy="307777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ru-RU" dirty="0">
                <a:solidFill>
                  <a:schemeClr val="bg1"/>
                </a:solidFill>
              </a:rPr>
              <a:t>21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81">
          <a:extLst>
            <a:ext uri="{FF2B5EF4-FFF2-40B4-BE49-F238E27FC236}">
              <a16:creationId xmlns:a16="http://schemas.microsoft.com/office/drawing/2014/main" id="{6C496FFD-56CB-50E4-C07E-8EFB8A11555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Заголовок 9">
            <a:extLst>
              <a:ext uri="{FF2B5EF4-FFF2-40B4-BE49-F238E27FC236}">
                <a16:creationId xmlns:a16="http://schemas.microsoft.com/office/drawing/2014/main" id="{52129F90-7F31-FF50-3964-2D3FC0064A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Подзаголовок 8">
            <a:extLst>
              <a:ext uri="{FF2B5EF4-FFF2-40B4-BE49-F238E27FC236}">
                <a16:creationId xmlns:a16="http://schemas.microsoft.com/office/drawing/2014/main" id="{333FA166-8645-BCC3-FC97-6CA9684B41C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Подзаголовок 2">
            <a:extLst>
              <a:ext uri="{FF2B5EF4-FFF2-40B4-BE49-F238E27FC236}">
                <a16:creationId xmlns:a16="http://schemas.microsoft.com/office/drawing/2014/main" id="{C54F2038-BC79-0FE8-9EBB-6773B3307E73}"/>
              </a:ext>
            </a:extLst>
          </p:cNvPr>
          <p:cNvSpPr txBox="1">
            <a:spLocks/>
          </p:cNvSpPr>
          <p:nvPr/>
        </p:nvSpPr>
        <p:spPr>
          <a:xfrm rot="-220">
            <a:off x="1314592" y="130512"/>
            <a:ext cx="7840988" cy="44726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048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1200"/>
              <a:buFont typeface="Inter"/>
              <a:buChar char="■"/>
              <a:defRPr sz="1050" b="0" i="0" u="none" strike="noStrike" cap="none"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1pPr>
            <a:lvl2pPr marL="914400" marR="0" lvl="1" indent="-295275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050"/>
              <a:buFont typeface="Inter"/>
              <a:buAutoNum type="alphaLcPeriod"/>
              <a:defRPr sz="1050" b="0" i="0" u="none" strike="noStrike" cap="none"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2pPr>
            <a:lvl3pPr marL="1371600" marR="0" lvl="2" indent="-295275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50"/>
              <a:buFont typeface="Inter"/>
              <a:buAutoNum type="romanLcPeriod"/>
              <a:defRPr sz="1050" b="0" i="0" u="none" strike="noStrike" cap="none"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3pPr>
            <a:lvl4pPr marL="1828800" marR="0" lvl="3" indent="-295275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50"/>
              <a:buFont typeface="Inter"/>
              <a:buAutoNum type="arabicPeriod"/>
              <a:defRPr sz="1050" b="0" i="0" u="none" strike="noStrike" cap="none"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4pPr>
            <a:lvl5pPr marL="2286000" marR="0" lvl="4" indent="-295275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50"/>
              <a:buFont typeface="Inter"/>
              <a:buAutoNum type="alphaLcPeriod"/>
              <a:defRPr sz="1050" b="0" i="0" u="none" strike="noStrike" cap="none"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5pPr>
            <a:lvl6pPr marL="2743200" marR="0" lvl="5" indent="-295275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50"/>
              <a:buFont typeface="Inter"/>
              <a:buAutoNum type="romanLcPeriod"/>
              <a:defRPr sz="1050" b="0" i="0" u="none" strike="noStrike" cap="none"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6pPr>
            <a:lvl7pPr marL="3200400" marR="0" lvl="6" indent="-295275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50"/>
              <a:buFont typeface="Inter"/>
              <a:buAutoNum type="arabicPeriod"/>
              <a:defRPr sz="1050" b="0" i="0" u="none" strike="noStrike" cap="none"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7pPr>
            <a:lvl8pPr marL="3657600" marR="0" lvl="7" indent="-295275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50"/>
              <a:buFont typeface="Inter"/>
              <a:buAutoNum type="alphaLcPeriod"/>
              <a:defRPr sz="1050" b="0" i="0" u="none" strike="noStrike" cap="none"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8pPr>
            <a:lvl9pPr marL="4114800" marR="0" lvl="8" indent="-295275" algn="l" rtl="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050"/>
              <a:buFont typeface="Inter"/>
              <a:buAutoNum type="romanLcPeriod"/>
              <a:defRPr sz="1050" b="0" i="0" u="none" strike="noStrike" cap="none"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9pPr>
          </a:lstStyle>
          <a:p>
            <a:pPr marL="139700" indent="0">
              <a:buFont typeface="Inter"/>
              <a:buNone/>
            </a:pPr>
            <a:r>
              <a:rPr lang="ru-RU" sz="2400" b="1" dirty="0">
                <a:solidFill>
                  <a:schemeClr val="bg1"/>
                </a:solidFill>
                <a:latin typeface="Aptos Display"/>
              </a:rPr>
              <a:t>Решение задачи Коши:</a:t>
            </a:r>
            <a:r>
              <a:rPr lang="ru-RU" sz="2400" dirty="0">
                <a:solidFill>
                  <a:schemeClr val="bg1"/>
                </a:solidFill>
                <a:latin typeface="Aptos Display"/>
              </a:rPr>
              <a:t> </a:t>
            </a:r>
          </a:p>
          <a:p>
            <a:pPr marL="139700" indent="0">
              <a:buFont typeface="Inter"/>
              <a:buNone/>
            </a:pPr>
            <a:r>
              <a:rPr lang="ru-RU" sz="2400" dirty="0">
                <a:solidFill>
                  <a:schemeClr val="bg1"/>
                </a:solidFill>
                <a:latin typeface="Aptos Display"/>
              </a:rPr>
              <a:t>интегрирование системы ОДУ на интервале </a:t>
            </a:r>
          </a:p>
          <a:p>
            <a:pPr marL="139700" indent="0">
              <a:buFont typeface="Inter"/>
              <a:buNone/>
            </a:pPr>
            <a:endParaRPr lang="ru-RU" sz="2400" dirty="0">
              <a:solidFill>
                <a:schemeClr val="bg1"/>
              </a:solidFill>
              <a:latin typeface="Aptos Display"/>
            </a:endParaRPr>
          </a:p>
          <a:p>
            <a:pPr marL="139700" indent="0">
              <a:buFont typeface="Inter"/>
              <a:buNone/>
            </a:pPr>
            <a:endParaRPr lang="ru-RU" sz="2400" dirty="0">
              <a:solidFill>
                <a:schemeClr val="bg1"/>
              </a:solidFill>
              <a:latin typeface="Aptos Display"/>
            </a:endParaRPr>
          </a:p>
          <a:p>
            <a:pPr marL="139700" indent="0">
              <a:buFont typeface="Inter"/>
              <a:buNone/>
            </a:pPr>
            <a:endParaRPr lang="ru-RU" sz="3400" dirty="0">
              <a:solidFill>
                <a:schemeClr val="bg1"/>
              </a:solidFill>
              <a:latin typeface="Aptos Display"/>
            </a:endParaRPr>
          </a:p>
          <a:p>
            <a:pPr marL="139700" indent="0">
              <a:buFont typeface="Inter"/>
              <a:buNone/>
            </a:pPr>
            <a:r>
              <a:rPr lang="ru-RU" sz="2400" dirty="0">
                <a:solidFill>
                  <a:schemeClr val="bg1"/>
                </a:solidFill>
                <a:latin typeface="Aptos Display"/>
              </a:rPr>
              <a:t>В силу линейности уравнений системы значения переменных можно задать произвольными. Берем</a:t>
            </a:r>
          </a:p>
          <a:p>
            <a:pPr marL="139700" indent="0">
              <a:buFont typeface="Inter"/>
              <a:buNone/>
            </a:pPr>
            <a:endParaRPr lang="en-US" sz="2400" dirty="0">
              <a:solidFill>
                <a:schemeClr val="bg1"/>
              </a:solidFill>
              <a:latin typeface="Aptos Display"/>
            </a:endParaRPr>
          </a:p>
          <a:p>
            <a:pPr marL="139700" indent="0">
              <a:buFont typeface="Inter"/>
              <a:buNone/>
            </a:pPr>
            <a:endParaRPr lang="ru-RU" sz="2400" dirty="0">
              <a:solidFill>
                <a:schemeClr val="bg1"/>
              </a:solidFill>
              <a:latin typeface="Aptos Display"/>
            </a:endParaRPr>
          </a:p>
        </p:txBody>
      </p:sp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0B4BBC46-0A2E-4AC8-692C-9AF1EC37A8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601850"/>
              </p:ext>
            </p:extLst>
          </p:nvPr>
        </p:nvGraphicFramePr>
        <p:xfrm>
          <a:off x="1548000" y="1245600"/>
          <a:ext cx="53340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85920" imgH="393480" progId="Equation.DSMT4">
                  <p:embed/>
                </p:oleObj>
              </mc:Choice>
              <mc:Fallback>
                <p:oleObj name="Equation" r:id="rId3" imgW="3085920" imgH="39348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0B4BBC46-0A2E-4AC8-692C-9AF1EC37A8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8000" y="1245600"/>
                        <a:ext cx="5334000" cy="67945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80A017C2-2F7F-5431-3BFB-6B5E33D4CC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366216"/>
              </p:ext>
            </p:extLst>
          </p:nvPr>
        </p:nvGraphicFramePr>
        <p:xfrm>
          <a:off x="3259138" y="3251200"/>
          <a:ext cx="901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01440" imgH="241200" progId="Equation.DSMT4">
                  <p:embed/>
                </p:oleObj>
              </mc:Choice>
              <mc:Fallback>
                <p:oleObj name="Equation" r:id="rId5" imgW="901440" imgH="2412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80A017C2-2F7F-5431-3BFB-6B5E33D4CC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59138" y="3251200"/>
                        <a:ext cx="901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13F15EB0-F18D-E4D1-E1D2-4E721ACDA8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917829"/>
              </p:ext>
            </p:extLst>
          </p:nvPr>
        </p:nvGraphicFramePr>
        <p:xfrm>
          <a:off x="1548000" y="3163888"/>
          <a:ext cx="38862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47840" imgH="241200" progId="Equation.DSMT4">
                  <p:embed/>
                </p:oleObj>
              </mc:Choice>
              <mc:Fallback>
                <p:oleObj name="Equation" r:id="rId7" imgW="2247840" imgH="2412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13F15EB0-F18D-E4D1-E1D2-4E721ACDA8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48000" y="3163888"/>
                        <a:ext cx="3886200" cy="41592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B3833CFD-51C2-950A-B0A4-E760D905C89E}"/>
              </a:ext>
            </a:extLst>
          </p:cNvPr>
          <p:cNvSpPr txBox="1"/>
          <p:nvPr/>
        </p:nvSpPr>
        <p:spPr>
          <a:xfrm>
            <a:off x="8736393" y="55989"/>
            <a:ext cx="408782" cy="307777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ru-RU" dirty="0">
                <a:solidFill>
                  <a:schemeClr val="bg1"/>
                </a:solidFill>
              </a:rPr>
              <a:t>22</a:t>
            </a:r>
          </a:p>
        </p:txBody>
      </p:sp>
    </p:spTree>
    <p:extLst>
      <p:ext uri="{BB962C8B-B14F-4D97-AF65-F5344CB8AC3E}">
        <p14:creationId xmlns:p14="http://schemas.microsoft.com/office/powerpoint/2010/main" val="177773697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81">
          <a:extLst>
            <a:ext uri="{FF2B5EF4-FFF2-40B4-BE49-F238E27FC236}">
              <a16:creationId xmlns:a16="http://schemas.microsoft.com/office/drawing/2014/main" id="{E28C2179-B859-FEFA-D989-41EB2883E65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Заголовок 9">
            <a:extLst>
              <a:ext uri="{FF2B5EF4-FFF2-40B4-BE49-F238E27FC236}">
                <a16:creationId xmlns:a16="http://schemas.microsoft.com/office/drawing/2014/main" id="{98249540-C1CB-BA50-289B-3634FDA5D2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Подзаголовок 8">
            <a:extLst>
              <a:ext uri="{FF2B5EF4-FFF2-40B4-BE49-F238E27FC236}">
                <a16:creationId xmlns:a16="http://schemas.microsoft.com/office/drawing/2014/main" id="{F5298F0E-8224-AE48-8FE8-CD51822858F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Подзаголовок 2">
            <a:extLst>
              <a:ext uri="{FF2B5EF4-FFF2-40B4-BE49-F238E27FC236}">
                <a16:creationId xmlns:a16="http://schemas.microsoft.com/office/drawing/2014/main" id="{490FEDAB-7E95-7203-997F-963CDF8B4FED}"/>
              </a:ext>
            </a:extLst>
          </p:cNvPr>
          <p:cNvSpPr txBox="1">
            <a:spLocks/>
          </p:cNvSpPr>
          <p:nvPr/>
        </p:nvSpPr>
        <p:spPr>
          <a:xfrm rot="-220">
            <a:off x="1302869" y="130512"/>
            <a:ext cx="7840988" cy="44726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048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1200"/>
              <a:buFont typeface="Inter"/>
              <a:buChar char="■"/>
              <a:defRPr sz="1050" b="0" i="0" u="none" strike="noStrike" cap="none"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1pPr>
            <a:lvl2pPr marL="914400" marR="0" lvl="1" indent="-295275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050"/>
              <a:buFont typeface="Inter"/>
              <a:buAutoNum type="alphaLcPeriod"/>
              <a:defRPr sz="1050" b="0" i="0" u="none" strike="noStrike" cap="none"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2pPr>
            <a:lvl3pPr marL="1371600" marR="0" lvl="2" indent="-295275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50"/>
              <a:buFont typeface="Inter"/>
              <a:buAutoNum type="romanLcPeriod"/>
              <a:defRPr sz="1050" b="0" i="0" u="none" strike="noStrike" cap="none"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3pPr>
            <a:lvl4pPr marL="1828800" marR="0" lvl="3" indent="-295275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50"/>
              <a:buFont typeface="Inter"/>
              <a:buAutoNum type="arabicPeriod"/>
              <a:defRPr sz="1050" b="0" i="0" u="none" strike="noStrike" cap="none"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4pPr>
            <a:lvl5pPr marL="2286000" marR="0" lvl="4" indent="-295275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50"/>
              <a:buFont typeface="Inter"/>
              <a:buAutoNum type="alphaLcPeriod"/>
              <a:defRPr sz="1050" b="0" i="0" u="none" strike="noStrike" cap="none"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5pPr>
            <a:lvl6pPr marL="2743200" marR="0" lvl="5" indent="-295275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50"/>
              <a:buFont typeface="Inter"/>
              <a:buAutoNum type="romanLcPeriod"/>
              <a:defRPr sz="1050" b="0" i="0" u="none" strike="noStrike" cap="none"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6pPr>
            <a:lvl7pPr marL="3200400" marR="0" lvl="6" indent="-295275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50"/>
              <a:buFont typeface="Inter"/>
              <a:buAutoNum type="arabicPeriod"/>
              <a:defRPr sz="1050" b="0" i="0" u="none" strike="noStrike" cap="none"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7pPr>
            <a:lvl8pPr marL="3657600" marR="0" lvl="7" indent="-295275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50"/>
              <a:buFont typeface="Inter"/>
              <a:buAutoNum type="alphaLcPeriod"/>
              <a:defRPr sz="1050" b="0" i="0" u="none" strike="noStrike" cap="none"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8pPr>
            <a:lvl9pPr marL="4114800" marR="0" lvl="8" indent="-295275" algn="l" rtl="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050"/>
              <a:buFont typeface="Inter"/>
              <a:buAutoNum type="romanLcPeriod"/>
              <a:defRPr sz="1050" b="0" i="0" u="none" strike="noStrike" cap="none"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9pPr>
          </a:lstStyle>
          <a:p>
            <a:pPr marL="139700" indent="0">
              <a:buFont typeface="Inter"/>
              <a:buNone/>
            </a:pPr>
            <a:r>
              <a:rPr lang="ru-RU" sz="2400" b="1" dirty="0">
                <a:solidFill>
                  <a:schemeClr val="bg1"/>
                </a:solidFill>
                <a:latin typeface="Aptos Display"/>
              </a:rPr>
              <a:t>Внешняя граница:</a:t>
            </a:r>
            <a:r>
              <a:rPr lang="ru-RU" sz="2400" dirty="0">
                <a:solidFill>
                  <a:schemeClr val="bg1"/>
                </a:solidFill>
                <a:latin typeface="Aptos Display"/>
              </a:rPr>
              <a:t> нахождение парциального коэффициента отражения</a:t>
            </a:r>
          </a:p>
        </p:txBody>
      </p:sp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8ADCAD4A-A60C-01CF-DA0B-FB29D335E4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27848"/>
              </p:ext>
            </p:extLst>
          </p:nvPr>
        </p:nvGraphicFramePr>
        <p:xfrm>
          <a:off x="1547813" y="1245600"/>
          <a:ext cx="6800850" cy="294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36960" imgH="1701720" progId="Equation.DSMT4">
                  <p:embed/>
                </p:oleObj>
              </mc:Choice>
              <mc:Fallback>
                <p:oleObj name="Equation" r:id="rId3" imgW="3936960" imgH="170172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8ADCAD4A-A60C-01CF-DA0B-FB29D335E4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7813" y="1245600"/>
                        <a:ext cx="6800850" cy="2941637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1E153A86-1D99-6E52-E5F0-97751EF2950B}"/>
              </a:ext>
            </a:extLst>
          </p:cNvPr>
          <p:cNvSpPr txBox="1"/>
          <p:nvPr/>
        </p:nvSpPr>
        <p:spPr>
          <a:xfrm>
            <a:off x="8736393" y="55989"/>
            <a:ext cx="408782" cy="307777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ru-RU" dirty="0">
                <a:solidFill>
                  <a:schemeClr val="bg1"/>
                </a:solidFill>
              </a:rPr>
              <a:t>23</a:t>
            </a:r>
          </a:p>
        </p:txBody>
      </p:sp>
    </p:spTree>
    <p:extLst>
      <p:ext uri="{BB962C8B-B14F-4D97-AF65-F5344CB8AC3E}">
        <p14:creationId xmlns:p14="http://schemas.microsoft.com/office/powerpoint/2010/main" val="101272315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1D4AA9C-2A33-4013-0A42-9DE2FDC7934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8405329-315A-7FAA-70AA-58A0AF1023F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68800" y="0"/>
            <a:ext cx="4775199" cy="2984500"/>
          </a:xfrm>
          <a:prstGeom prst="rect">
            <a:avLst/>
          </a:prstGeom>
        </p:spPr>
      </p:pic>
      <p:sp>
        <p:nvSpPr>
          <p:cNvPr id="26" name="Подзаголовок 2">
            <a:extLst>
              <a:ext uri="{FF2B5EF4-FFF2-40B4-BE49-F238E27FC236}">
                <a16:creationId xmlns:a16="http://schemas.microsoft.com/office/drawing/2014/main" id="{F9654E07-2872-56DB-B002-B1030F794BF6}"/>
              </a:ext>
            </a:extLst>
          </p:cNvPr>
          <p:cNvSpPr txBox="1">
            <a:spLocks/>
          </p:cNvSpPr>
          <p:nvPr/>
        </p:nvSpPr>
        <p:spPr>
          <a:xfrm rot="-220">
            <a:off x="-103219" y="371715"/>
            <a:ext cx="7840988" cy="44726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048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1200"/>
              <a:buFont typeface="Inter"/>
              <a:buChar char="■"/>
              <a:defRPr sz="1050" b="0" i="0" u="none" strike="noStrike" cap="none"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1pPr>
            <a:lvl2pPr marL="914400" marR="0" lvl="1" indent="-295275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050"/>
              <a:buFont typeface="Inter"/>
              <a:buAutoNum type="alphaLcPeriod"/>
              <a:defRPr sz="1050" b="0" i="0" u="none" strike="noStrike" cap="none"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2pPr>
            <a:lvl3pPr marL="1371600" marR="0" lvl="2" indent="-295275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50"/>
              <a:buFont typeface="Inter"/>
              <a:buAutoNum type="romanLcPeriod"/>
              <a:defRPr sz="1050" b="0" i="0" u="none" strike="noStrike" cap="none"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3pPr>
            <a:lvl4pPr marL="1828800" marR="0" lvl="3" indent="-295275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50"/>
              <a:buFont typeface="Inter"/>
              <a:buAutoNum type="arabicPeriod"/>
              <a:defRPr sz="1050" b="0" i="0" u="none" strike="noStrike" cap="none"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4pPr>
            <a:lvl5pPr marL="2286000" marR="0" lvl="4" indent="-295275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50"/>
              <a:buFont typeface="Inter"/>
              <a:buAutoNum type="alphaLcPeriod"/>
              <a:defRPr sz="1050" b="0" i="0" u="none" strike="noStrike" cap="none"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5pPr>
            <a:lvl6pPr marL="2743200" marR="0" lvl="5" indent="-295275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50"/>
              <a:buFont typeface="Inter"/>
              <a:buAutoNum type="romanLcPeriod"/>
              <a:defRPr sz="1050" b="0" i="0" u="none" strike="noStrike" cap="none"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6pPr>
            <a:lvl7pPr marL="3200400" marR="0" lvl="6" indent="-295275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50"/>
              <a:buFont typeface="Inter"/>
              <a:buAutoNum type="arabicPeriod"/>
              <a:defRPr sz="1050" b="0" i="0" u="none" strike="noStrike" cap="none"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7pPr>
            <a:lvl8pPr marL="3657600" marR="0" lvl="7" indent="-295275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50"/>
              <a:buFont typeface="Inter"/>
              <a:buAutoNum type="alphaLcPeriod"/>
              <a:defRPr sz="1050" b="0" i="0" u="none" strike="noStrike" cap="none"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8pPr>
            <a:lvl9pPr marL="4114800" marR="0" lvl="8" indent="-295275" algn="l" rtl="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050"/>
              <a:buFont typeface="Inter"/>
              <a:buAutoNum type="romanLcPeriod"/>
              <a:defRPr sz="1050" b="0" i="0" u="none" strike="noStrike" cap="none"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9pPr>
          </a:lstStyle>
          <a:p>
            <a:pPr marL="139700" indent="0">
              <a:buFont typeface="Inter"/>
              <a:buNone/>
            </a:pPr>
            <a:endParaRPr lang="ru-RU" sz="2200" dirty="0">
              <a:solidFill>
                <a:schemeClr val="bg1"/>
              </a:solidFill>
              <a:latin typeface="Aptos Display"/>
            </a:endParaRPr>
          </a:p>
          <a:p>
            <a:pPr marL="139700" indent="0">
              <a:buFont typeface="Inter"/>
              <a:buNone/>
            </a:pPr>
            <a:r>
              <a:rPr lang="ru-RU" sz="2400" b="1" dirty="0">
                <a:solidFill>
                  <a:schemeClr val="bg1"/>
                </a:solidFill>
                <a:latin typeface="Aptos Display"/>
              </a:rPr>
              <a:t>Сходящаяся сферическая</a:t>
            </a:r>
          </a:p>
          <a:p>
            <a:pPr marL="139700" indent="0">
              <a:buFont typeface="Inter"/>
              <a:buNone/>
            </a:pPr>
            <a:r>
              <a:rPr lang="ru-RU" sz="2400" b="1" dirty="0">
                <a:solidFill>
                  <a:schemeClr val="bg1"/>
                </a:solidFill>
                <a:latin typeface="Aptos Display"/>
              </a:rPr>
              <a:t>волна испытывает эффект </a:t>
            </a:r>
          </a:p>
          <a:p>
            <a:pPr marL="139700" indent="0">
              <a:buFont typeface="Inter"/>
              <a:buNone/>
            </a:pPr>
            <a:r>
              <a:rPr lang="ru-RU" sz="2400" b="1" dirty="0">
                <a:solidFill>
                  <a:schemeClr val="bg1"/>
                </a:solidFill>
                <a:latin typeface="Aptos Display"/>
              </a:rPr>
              <a:t>полного внутреннего отражени</a:t>
            </a:r>
            <a:r>
              <a:rPr lang="ru-RU" sz="2400" b="1" dirty="0">
                <a:solidFill>
                  <a:schemeClr val="tx1"/>
                </a:solidFill>
                <a:latin typeface="Aptos Display"/>
              </a:rPr>
              <a:t>я</a:t>
            </a:r>
            <a:endParaRPr lang="ru-RU" sz="2400" dirty="0">
              <a:solidFill>
                <a:schemeClr val="tx1"/>
              </a:solidFill>
              <a:latin typeface="Aptos Display"/>
            </a:endParaRPr>
          </a:p>
        </p:txBody>
      </p:sp>
      <p:pic>
        <p:nvPicPr>
          <p:cNvPr id="8" name="Рисунок 7" descr="Изображение выглядит как текст, Шрифт&#10;&#10;Содержимое, созданное ИИ, может быть неверным.">
            <a:extLst>
              <a:ext uri="{FF2B5EF4-FFF2-40B4-BE49-F238E27FC236}">
                <a16:creationId xmlns:a16="http://schemas.microsoft.com/office/drawing/2014/main" id="{87C88FF8-0401-043E-A1EE-08BE88E945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01892" y="2969795"/>
            <a:ext cx="6985335" cy="2174208"/>
          </a:xfrm>
          <a:prstGeom prst="rect">
            <a:avLst/>
          </a:prstGeom>
        </p:spPr>
      </p:pic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A47EAEF8-3E3B-D7E5-AF38-958264208CEE}"/>
              </a:ext>
            </a:extLst>
          </p:cNvPr>
          <p:cNvCxnSpPr>
            <a:cxnSpLocks/>
          </p:cNvCxnSpPr>
          <p:nvPr/>
        </p:nvCxnSpPr>
        <p:spPr>
          <a:xfrm>
            <a:off x="6020266" y="3059289"/>
            <a:ext cx="1246808" cy="314678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>
            <a:extLst>
              <a:ext uri="{FF2B5EF4-FFF2-40B4-BE49-F238E27FC236}">
                <a16:creationId xmlns:a16="http://schemas.microsoft.com/office/drawing/2014/main" id="{F936AEC6-B6B6-EBF5-7775-2195B9579D15}"/>
              </a:ext>
            </a:extLst>
          </p:cNvPr>
          <p:cNvCxnSpPr>
            <a:cxnSpLocks/>
          </p:cNvCxnSpPr>
          <p:nvPr/>
        </p:nvCxnSpPr>
        <p:spPr>
          <a:xfrm>
            <a:off x="2489200" y="4857785"/>
            <a:ext cx="4854222" cy="273015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>
            <a:extLst>
              <a:ext uri="{FF2B5EF4-FFF2-40B4-BE49-F238E27FC236}">
                <a16:creationId xmlns:a16="http://schemas.microsoft.com/office/drawing/2014/main" id="{5A13F267-7775-572C-7531-53AD3DD793BF}"/>
              </a:ext>
            </a:extLst>
          </p:cNvPr>
          <p:cNvCxnSpPr>
            <a:cxnSpLocks/>
          </p:cNvCxnSpPr>
          <p:nvPr/>
        </p:nvCxnSpPr>
        <p:spPr>
          <a:xfrm>
            <a:off x="5396862" y="3625228"/>
            <a:ext cx="1246808" cy="314678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Прямая соединительная линия 18">
            <a:extLst>
              <a:ext uri="{FF2B5EF4-FFF2-40B4-BE49-F238E27FC236}">
                <a16:creationId xmlns:a16="http://schemas.microsoft.com/office/drawing/2014/main" id="{8FCE9421-4B08-D10A-A025-CB558C511535}"/>
              </a:ext>
            </a:extLst>
          </p:cNvPr>
          <p:cNvCxnSpPr>
            <a:cxnSpLocks/>
          </p:cNvCxnSpPr>
          <p:nvPr/>
        </p:nvCxnSpPr>
        <p:spPr>
          <a:xfrm>
            <a:off x="6643670" y="3625228"/>
            <a:ext cx="998908" cy="281193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3" name="Правая фигурная скобка 22">
            <a:extLst>
              <a:ext uri="{FF2B5EF4-FFF2-40B4-BE49-F238E27FC236}">
                <a16:creationId xmlns:a16="http://schemas.microsoft.com/office/drawing/2014/main" id="{7904B81F-2BB9-2564-A513-0763A03AE8DA}"/>
              </a:ext>
            </a:extLst>
          </p:cNvPr>
          <p:cNvSpPr/>
          <p:nvPr/>
        </p:nvSpPr>
        <p:spPr>
          <a:xfrm rot="5400000">
            <a:off x="4625423" y="2390223"/>
            <a:ext cx="97062" cy="2144180"/>
          </a:xfrm>
          <a:prstGeom prst="rightBrac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Правая фигурная скобка 23">
            <a:extLst>
              <a:ext uri="{FF2B5EF4-FFF2-40B4-BE49-F238E27FC236}">
                <a16:creationId xmlns:a16="http://schemas.microsoft.com/office/drawing/2014/main" id="{519911AD-48FB-A928-B095-DA59C48C4241}"/>
              </a:ext>
            </a:extLst>
          </p:cNvPr>
          <p:cNvSpPr/>
          <p:nvPr/>
        </p:nvSpPr>
        <p:spPr>
          <a:xfrm rot="5400000">
            <a:off x="3920171" y="2628000"/>
            <a:ext cx="45719" cy="2907662"/>
          </a:xfrm>
          <a:prstGeom prst="rightBrac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27" name="Рисунок 26">
            <a:extLst>
              <a:ext uri="{FF2B5EF4-FFF2-40B4-BE49-F238E27FC236}">
                <a16:creationId xmlns:a16="http://schemas.microsoft.com/office/drawing/2014/main" id="{F5E1A965-0CB5-3BF4-6A4B-3F46BF3152E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53414" y="1999428"/>
            <a:ext cx="815724" cy="572322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C35D2182-4ADB-01FF-9F3F-0CF0C842C2CE}"/>
              </a:ext>
            </a:extLst>
          </p:cNvPr>
          <p:cNvSpPr txBox="1"/>
          <p:nvPr/>
        </p:nvSpPr>
        <p:spPr>
          <a:xfrm>
            <a:off x="8736393" y="55989"/>
            <a:ext cx="408782" cy="307777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ru-RU" dirty="0">
                <a:solidFill>
                  <a:schemeClr val="tx1"/>
                </a:solidFill>
              </a:rPr>
              <a:t>24</a:t>
            </a:r>
          </a:p>
        </p:txBody>
      </p:sp>
    </p:spTree>
    <p:extLst>
      <p:ext uri="{BB962C8B-B14F-4D97-AF65-F5344CB8AC3E}">
        <p14:creationId xmlns:p14="http://schemas.microsoft.com/office/powerpoint/2010/main" val="171281261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одзаголовок 2">
            <a:extLst>
              <a:ext uri="{FF2B5EF4-FFF2-40B4-BE49-F238E27FC236}">
                <a16:creationId xmlns:a16="http://schemas.microsoft.com/office/drawing/2014/main" id="{C1EAF64F-2D21-84F5-E7D9-8C8C8A095F32}"/>
              </a:ext>
            </a:extLst>
          </p:cNvPr>
          <p:cNvSpPr txBox="1">
            <a:spLocks/>
          </p:cNvSpPr>
          <p:nvPr/>
        </p:nvSpPr>
        <p:spPr>
          <a:xfrm rot="-220">
            <a:off x="92909" y="105727"/>
            <a:ext cx="9062672" cy="449737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048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1200"/>
              <a:buFont typeface="Inter"/>
              <a:buChar char="■"/>
              <a:defRPr sz="1050" b="0" i="0" u="none" strike="noStrike" cap="none"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1pPr>
            <a:lvl2pPr marL="914400" marR="0" lvl="1" indent="-295275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050"/>
              <a:buFont typeface="Inter"/>
              <a:buAutoNum type="alphaLcPeriod"/>
              <a:defRPr sz="1050" b="0" i="0" u="none" strike="noStrike" cap="none"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2pPr>
            <a:lvl3pPr marL="1371600" marR="0" lvl="2" indent="-295275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50"/>
              <a:buFont typeface="Inter"/>
              <a:buAutoNum type="romanLcPeriod"/>
              <a:defRPr sz="1050" b="0" i="0" u="none" strike="noStrike" cap="none"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3pPr>
            <a:lvl4pPr marL="1828800" marR="0" lvl="3" indent="-295275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50"/>
              <a:buFont typeface="Inter"/>
              <a:buAutoNum type="arabicPeriod"/>
              <a:defRPr sz="1050" b="0" i="0" u="none" strike="noStrike" cap="none"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4pPr>
            <a:lvl5pPr marL="2286000" marR="0" lvl="4" indent="-295275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50"/>
              <a:buFont typeface="Inter"/>
              <a:buAutoNum type="alphaLcPeriod"/>
              <a:defRPr sz="1050" b="0" i="0" u="none" strike="noStrike" cap="none"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5pPr>
            <a:lvl6pPr marL="2743200" marR="0" lvl="5" indent="-295275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50"/>
              <a:buFont typeface="Inter"/>
              <a:buAutoNum type="romanLcPeriod"/>
              <a:defRPr sz="1050" b="0" i="0" u="none" strike="noStrike" cap="none"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6pPr>
            <a:lvl7pPr marL="3200400" marR="0" lvl="6" indent="-295275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50"/>
              <a:buFont typeface="Inter"/>
              <a:buAutoNum type="arabicPeriod"/>
              <a:defRPr sz="1050" b="0" i="0" u="none" strike="noStrike" cap="none"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7pPr>
            <a:lvl8pPr marL="3657600" marR="0" lvl="7" indent="-295275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50"/>
              <a:buFont typeface="Inter"/>
              <a:buAutoNum type="alphaLcPeriod"/>
              <a:defRPr sz="1050" b="0" i="0" u="none" strike="noStrike" cap="none"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8pPr>
            <a:lvl9pPr marL="4114800" marR="0" lvl="8" indent="-295275" algn="l" rtl="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050"/>
              <a:buFont typeface="Inter"/>
              <a:buAutoNum type="romanLcPeriod"/>
              <a:defRPr sz="1050" b="0" i="0" u="none" strike="noStrike" cap="none"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9pPr>
          </a:lstStyle>
          <a:p>
            <a:pPr marL="139700" indent="0" algn="ctr">
              <a:buFont typeface="Inter"/>
              <a:buNone/>
            </a:pPr>
            <a:r>
              <a:rPr lang="ru-RU" sz="2400" b="1" dirty="0">
                <a:solidFill>
                  <a:schemeClr val="bg1"/>
                </a:solidFill>
                <a:latin typeface="Aptos Display"/>
              </a:rPr>
              <a:t> Парциальные энергетические коэффициенты рассеяния</a:t>
            </a:r>
          </a:p>
          <a:p>
            <a:pPr marL="139700" indent="0">
              <a:buFont typeface="Inter"/>
              <a:buNone/>
            </a:pPr>
            <a:r>
              <a:rPr lang="ru-RU" sz="2400" b="1" dirty="0">
                <a:solidFill>
                  <a:schemeClr val="bg1"/>
                </a:solidFill>
                <a:latin typeface="Aptos Display"/>
              </a:rPr>
              <a:t>    Игрушечная модель                          Точное</a:t>
            </a:r>
            <a:r>
              <a:rPr lang="en-US" sz="2400" b="1" dirty="0">
                <a:solidFill>
                  <a:schemeClr val="bg1"/>
                </a:solidFill>
                <a:latin typeface="Aptos Display"/>
              </a:rPr>
              <a:t> </a:t>
            </a:r>
            <a:r>
              <a:rPr lang="ru-RU" sz="2400" b="1" dirty="0">
                <a:solidFill>
                  <a:schemeClr val="bg1"/>
                </a:solidFill>
                <a:latin typeface="Aptos Display"/>
              </a:rPr>
              <a:t>решение</a:t>
            </a:r>
            <a:endParaRPr lang="en-US" sz="2400" dirty="0">
              <a:solidFill>
                <a:schemeClr val="bg1"/>
              </a:solidFill>
              <a:latin typeface="Aptos Display"/>
            </a:endParaRPr>
          </a:p>
          <a:p>
            <a:pPr marL="139700" indent="0">
              <a:buFont typeface="Inter"/>
              <a:buNone/>
            </a:pPr>
            <a:endParaRPr lang="ru-RU" sz="2400" dirty="0">
              <a:solidFill>
                <a:schemeClr val="bg1"/>
              </a:solidFill>
              <a:latin typeface="Aptos Display"/>
            </a:endParaRP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31F311F4-2FC6-4BB6-0722-E1B08E22BA7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F1DE7A3-2B36-5B07-E3AE-FCABCCA5B3F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025" y="1237079"/>
            <a:ext cx="4571711" cy="3529919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207455BA-6876-AB3B-9D74-D54C501817B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3725" y="1237063"/>
            <a:ext cx="4572000" cy="352991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3C2AF88-0F05-0615-F8DE-2A39D63E92B0}"/>
              </a:ext>
            </a:extLst>
          </p:cNvPr>
          <p:cNvSpPr txBox="1"/>
          <p:nvPr/>
        </p:nvSpPr>
        <p:spPr>
          <a:xfrm>
            <a:off x="8736393" y="55989"/>
            <a:ext cx="408782" cy="307777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ru-RU" dirty="0">
                <a:solidFill>
                  <a:schemeClr val="bg1"/>
                </a:solidFill>
              </a:rPr>
              <a:t>25</a:t>
            </a:r>
          </a:p>
        </p:txBody>
      </p:sp>
    </p:spTree>
    <p:extLst>
      <p:ext uri="{BB962C8B-B14F-4D97-AF65-F5344CB8AC3E}">
        <p14:creationId xmlns:p14="http://schemas.microsoft.com/office/powerpoint/2010/main" val="78213940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23C206A-2A7E-7AFA-47C4-6FCDF18C12A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одзаголовок 2">
            <a:extLst>
              <a:ext uri="{FF2B5EF4-FFF2-40B4-BE49-F238E27FC236}">
                <a16:creationId xmlns:a16="http://schemas.microsoft.com/office/drawing/2014/main" id="{0B0584E6-407F-CC30-6567-18689B65DBE0}"/>
              </a:ext>
            </a:extLst>
          </p:cNvPr>
          <p:cNvSpPr txBox="1">
            <a:spLocks/>
          </p:cNvSpPr>
          <p:nvPr/>
        </p:nvSpPr>
        <p:spPr>
          <a:xfrm rot="-220">
            <a:off x="349957" y="130543"/>
            <a:ext cx="8805624" cy="44726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048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1200"/>
              <a:buFont typeface="Inter"/>
              <a:buChar char="■"/>
              <a:defRPr sz="1050" b="0" i="0" u="none" strike="noStrike" cap="none"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1pPr>
            <a:lvl2pPr marL="914400" marR="0" lvl="1" indent="-295275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050"/>
              <a:buFont typeface="Inter"/>
              <a:buAutoNum type="alphaLcPeriod"/>
              <a:defRPr sz="1050" b="0" i="0" u="none" strike="noStrike" cap="none"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2pPr>
            <a:lvl3pPr marL="1371600" marR="0" lvl="2" indent="-295275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50"/>
              <a:buFont typeface="Inter"/>
              <a:buAutoNum type="romanLcPeriod"/>
              <a:defRPr sz="1050" b="0" i="0" u="none" strike="noStrike" cap="none"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3pPr>
            <a:lvl4pPr marL="1828800" marR="0" lvl="3" indent="-295275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50"/>
              <a:buFont typeface="Inter"/>
              <a:buAutoNum type="arabicPeriod"/>
              <a:defRPr sz="1050" b="0" i="0" u="none" strike="noStrike" cap="none"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4pPr>
            <a:lvl5pPr marL="2286000" marR="0" lvl="4" indent="-295275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50"/>
              <a:buFont typeface="Inter"/>
              <a:buAutoNum type="alphaLcPeriod"/>
              <a:defRPr sz="1050" b="0" i="0" u="none" strike="noStrike" cap="none"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5pPr>
            <a:lvl6pPr marL="2743200" marR="0" lvl="5" indent="-295275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50"/>
              <a:buFont typeface="Inter"/>
              <a:buAutoNum type="romanLcPeriod"/>
              <a:defRPr sz="1050" b="0" i="0" u="none" strike="noStrike" cap="none"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6pPr>
            <a:lvl7pPr marL="3200400" marR="0" lvl="6" indent="-295275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50"/>
              <a:buFont typeface="Inter"/>
              <a:buAutoNum type="arabicPeriod"/>
              <a:defRPr sz="1050" b="0" i="0" u="none" strike="noStrike" cap="none"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7pPr>
            <a:lvl8pPr marL="3657600" marR="0" lvl="7" indent="-295275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050"/>
              <a:buFont typeface="Inter"/>
              <a:buAutoNum type="alphaLcPeriod"/>
              <a:defRPr sz="1050" b="0" i="0" u="none" strike="noStrike" cap="none"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8pPr>
            <a:lvl9pPr marL="4114800" marR="0" lvl="8" indent="-295275" algn="l" rtl="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050"/>
              <a:buFont typeface="Inter"/>
              <a:buAutoNum type="romanLcPeriod"/>
              <a:defRPr sz="1050" b="0" i="0" u="none" strike="noStrike" cap="none"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9pPr>
          </a:lstStyle>
          <a:p>
            <a:pPr marL="139700" indent="0" algn="ctr">
              <a:buFont typeface="Inter"/>
              <a:buNone/>
            </a:pPr>
            <a:r>
              <a:rPr lang="ru-RU" sz="2400" b="1" dirty="0">
                <a:solidFill>
                  <a:schemeClr val="bg1"/>
                </a:solidFill>
                <a:latin typeface="Aptos Display"/>
              </a:rPr>
              <a:t> Энергетическая функция поглощения</a:t>
            </a:r>
          </a:p>
          <a:p>
            <a:pPr marL="139700" indent="0">
              <a:buFont typeface="Inter"/>
              <a:buNone/>
            </a:pPr>
            <a:endParaRPr lang="ru-RU" sz="2400" dirty="0">
              <a:solidFill>
                <a:schemeClr val="bg1"/>
              </a:solidFill>
              <a:latin typeface="Aptos Display"/>
            </a:endParaRPr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5FEB907-A55F-A3BA-2113-FD6447050F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DE23C442-93D1-0461-E3FC-E325FCBF23F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7285692C-C4DE-C7FB-0E1E-39A7CB00661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6850" y="1155600"/>
            <a:ext cx="3810000" cy="3810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4E474A1-68E3-AD7B-188C-F4238FC83815}"/>
              </a:ext>
            </a:extLst>
          </p:cNvPr>
          <p:cNvSpPr txBox="1"/>
          <p:nvPr/>
        </p:nvSpPr>
        <p:spPr>
          <a:xfrm>
            <a:off x="4716000" y="4392000"/>
            <a:ext cx="28993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~</a:t>
            </a:r>
            <a:endParaRPr lang="ru-RU" sz="2200" b="1" dirty="0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DBA710F8-3F82-4FC6-A9F5-6A56DCCF53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954456"/>
              </p:ext>
            </p:extLst>
          </p:nvPr>
        </p:nvGraphicFramePr>
        <p:xfrm>
          <a:off x="6904115" y="3649365"/>
          <a:ext cx="1503363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38080" imgH="711000" progId="Equation.DSMT4">
                  <p:embed/>
                </p:oleObj>
              </mc:Choice>
              <mc:Fallback>
                <p:oleObj name="Equation" r:id="rId3" imgW="838080" imgH="7110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DBA710F8-3F82-4FC6-A9F5-6A56DCCF53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04115" y="3649365"/>
                        <a:ext cx="1503363" cy="1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0944E5A7-5E23-779E-A855-7506B6AF3254}"/>
              </a:ext>
            </a:extLst>
          </p:cNvPr>
          <p:cNvSpPr txBox="1"/>
          <p:nvPr/>
        </p:nvSpPr>
        <p:spPr>
          <a:xfrm>
            <a:off x="6979212" y="3341588"/>
            <a:ext cx="187175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C000"/>
                </a:solidFill>
              </a:rPr>
              <a:t>MACHO (1990-</a:t>
            </a:r>
            <a:r>
              <a:rPr lang="ru-RU" dirty="0">
                <a:solidFill>
                  <a:srgbClr val="FFC000"/>
                </a:solidFill>
              </a:rPr>
              <a:t>е</a:t>
            </a:r>
            <a:r>
              <a:rPr lang="en-US" dirty="0">
                <a:solidFill>
                  <a:srgbClr val="FFC000"/>
                </a:solidFill>
              </a:rPr>
              <a:t>)</a:t>
            </a:r>
            <a:endParaRPr lang="ru-RU" dirty="0">
              <a:solidFill>
                <a:srgbClr val="FFC000"/>
              </a:solidFill>
            </a:endParaRPr>
          </a:p>
        </p:txBody>
      </p:sp>
      <p:cxnSp>
        <p:nvCxnSpPr>
          <p:cNvPr id="12" name="Прямая со стрелкой 11">
            <a:extLst>
              <a:ext uri="{FF2B5EF4-FFF2-40B4-BE49-F238E27FC236}">
                <a16:creationId xmlns:a16="http://schemas.microsoft.com/office/drawing/2014/main" id="{D0AE7381-99C6-15F9-DE97-032EBC6C510C}"/>
              </a:ext>
            </a:extLst>
          </p:cNvPr>
          <p:cNvCxnSpPr>
            <a:cxnSpLocks/>
          </p:cNvCxnSpPr>
          <p:nvPr/>
        </p:nvCxnSpPr>
        <p:spPr>
          <a:xfrm>
            <a:off x="3456878" y="4070195"/>
            <a:ext cx="2157512" cy="5881"/>
          </a:xfrm>
          <a:prstGeom prst="straightConnector1">
            <a:avLst/>
          </a:prstGeom>
          <a:ln>
            <a:solidFill>
              <a:srgbClr val="0070C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E75090CA-FFE6-69FC-B93F-0FA60379DD56}"/>
              </a:ext>
            </a:extLst>
          </p:cNvPr>
          <p:cNvSpPr txBox="1"/>
          <p:nvPr/>
        </p:nvSpPr>
        <p:spPr>
          <a:xfrm>
            <a:off x="3456878" y="3542892"/>
            <a:ext cx="187175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MACHO (</a:t>
            </a:r>
            <a:r>
              <a:rPr lang="ru-RU" dirty="0">
                <a:solidFill>
                  <a:schemeClr val="tx1"/>
                </a:solidFill>
              </a:rPr>
              <a:t>2020</a:t>
            </a:r>
            <a:r>
              <a:rPr lang="en-US" dirty="0">
                <a:solidFill>
                  <a:schemeClr val="tx1"/>
                </a:solidFill>
              </a:rPr>
              <a:t>-</a:t>
            </a:r>
            <a:r>
              <a:rPr lang="ru-RU" dirty="0">
                <a:solidFill>
                  <a:schemeClr val="tx1"/>
                </a:solidFill>
              </a:rPr>
              <a:t>е</a:t>
            </a:r>
            <a:r>
              <a:rPr lang="en-US" dirty="0">
                <a:solidFill>
                  <a:schemeClr val="tx1"/>
                </a:solidFill>
              </a:rPr>
              <a:t>)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BC52B64-0B03-5CB7-E849-3267BC13575D}"/>
              </a:ext>
            </a:extLst>
          </p:cNvPr>
          <p:cNvSpPr txBox="1"/>
          <p:nvPr/>
        </p:nvSpPr>
        <p:spPr>
          <a:xfrm>
            <a:off x="8736393" y="55989"/>
            <a:ext cx="408782" cy="307777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ru-RU" dirty="0">
                <a:solidFill>
                  <a:schemeClr val="bg1"/>
                </a:solidFill>
              </a:rPr>
              <a:t>26</a:t>
            </a:r>
          </a:p>
        </p:txBody>
      </p:sp>
    </p:spTree>
    <p:extLst>
      <p:ext uri="{BB962C8B-B14F-4D97-AF65-F5344CB8AC3E}">
        <p14:creationId xmlns:p14="http://schemas.microsoft.com/office/powerpoint/2010/main" val="128364114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A37A872-2DA9-23E9-0C6E-6A65FA2F51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0000" y="0"/>
            <a:ext cx="7703700" cy="634500"/>
          </a:xfrm>
        </p:spPr>
        <p:txBody>
          <a:bodyPr/>
          <a:lstStyle/>
          <a:p>
            <a:r>
              <a:rPr lang="ru-RU" sz="3200" dirty="0">
                <a:latin typeface="Aptos Display" panose="020B0004020202020204" pitchFamily="34" charset="0"/>
              </a:rPr>
              <a:t>Окна возможностей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D67BAC05-3025-8CC7-2167-B54355B5D3B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51556" y="634500"/>
            <a:ext cx="8240888" cy="4509000"/>
          </a:xfrm>
        </p:spPr>
        <p:txBody>
          <a:bodyPr/>
          <a:lstStyle/>
          <a:p>
            <a:pPr marL="152400" indent="0">
              <a:buNone/>
            </a:pPr>
            <a:r>
              <a:rPr lang="ru-RU" sz="2800" dirty="0">
                <a:latin typeface="Aptos Display" panose="020B0004020202020204" pitchFamily="34" charset="0"/>
                <a:ea typeface="HGGothicE" panose="020B0400000000000000" pitchFamily="49" charset="-128"/>
              </a:rPr>
              <a:t>1) Развитие модели на предмет учета альтернативных сферически-симметричных и осесимметричных метрик.</a:t>
            </a:r>
          </a:p>
          <a:p>
            <a:pPr marL="152400" indent="0">
              <a:buNone/>
            </a:pPr>
            <a:r>
              <a:rPr lang="ru-RU" sz="2800" dirty="0">
                <a:latin typeface="Aptos Display"/>
                <a:ea typeface="HGGothicE"/>
              </a:rPr>
              <a:t>	2) Модель может позволить предсказать 	средние характеристики рассеянной 	(диффузной) компоненты 	</a:t>
            </a:r>
            <a:r>
              <a:rPr lang="ru-RU" sz="2800" dirty="0" err="1">
                <a:latin typeface="Aptos Display"/>
                <a:ea typeface="HGGothicE"/>
              </a:rPr>
              <a:t>сверхнизкочастотных</a:t>
            </a:r>
            <a:r>
              <a:rPr lang="ru-RU" sz="2800" dirty="0">
                <a:latin typeface="Aptos Display"/>
                <a:ea typeface="HGGothicE"/>
              </a:rPr>
              <a:t> радиоволн. </a:t>
            </a:r>
          </a:p>
          <a:p>
            <a:pPr marL="152400" indent="0">
              <a:buNone/>
            </a:pPr>
            <a:r>
              <a:rPr lang="ru-RU" sz="2800" dirty="0">
                <a:latin typeface="Aptos Display" panose="020B0004020202020204" pitchFamily="34" charset="0"/>
                <a:ea typeface="HGGothicE" panose="020B0400000000000000" pitchFamily="49" charset="-128"/>
              </a:rPr>
              <a:t>3) Возможности для наблюдения с Земли ограничены (ионосфера), но много и не требуется (в части углового  разрешения)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97792CA-8569-63F3-5AA7-FB0F77DE2EAD}"/>
              </a:ext>
            </a:extLst>
          </p:cNvPr>
          <p:cNvSpPr txBox="1"/>
          <p:nvPr/>
        </p:nvSpPr>
        <p:spPr>
          <a:xfrm>
            <a:off x="8736393" y="55989"/>
            <a:ext cx="408782" cy="307777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ru-RU" dirty="0">
                <a:solidFill>
                  <a:schemeClr val="bg1"/>
                </a:solidFill>
              </a:rPr>
              <a:t>27</a:t>
            </a:r>
          </a:p>
        </p:txBody>
      </p:sp>
    </p:spTree>
    <p:extLst>
      <p:ext uri="{BB962C8B-B14F-4D97-AF65-F5344CB8AC3E}">
        <p14:creationId xmlns:p14="http://schemas.microsoft.com/office/powerpoint/2010/main" val="237601019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25B2041-44BD-E824-8CAD-9117E884D4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38950" y="209983"/>
            <a:ext cx="6866100" cy="659261"/>
          </a:xfrm>
        </p:spPr>
        <p:txBody>
          <a:bodyPr/>
          <a:lstStyle/>
          <a:p>
            <a:r>
              <a:rPr lang="ru-RU" sz="3200" dirty="0"/>
              <a:t>Окна за окнами</a:t>
            </a:r>
          </a:p>
        </p:txBody>
      </p:sp>
      <p:pic>
        <p:nvPicPr>
          <p:cNvPr id="1026" name="Picture 2" descr="Телескоп «Аресибо»: великолепная ошибка диаметром 305 метров">
            <a:extLst>
              <a:ext uri="{FF2B5EF4-FFF2-40B4-BE49-F238E27FC236}">
                <a16:creationId xmlns:a16="http://schemas.microsoft.com/office/drawing/2014/main" id="{420C9698-DD3A-5738-FFFF-F72557FEED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112" y="869244"/>
            <a:ext cx="3522310" cy="2343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Стрелка: вправо 5">
            <a:extLst>
              <a:ext uri="{FF2B5EF4-FFF2-40B4-BE49-F238E27FC236}">
                <a16:creationId xmlns:a16="http://schemas.microsoft.com/office/drawing/2014/main" id="{EB00FFBC-2DAF-555E-D63B-D91A5F4D38CE}"/>
              </a:ext>
            </a:extLst>
          </p:cNvPr>
          <p:cNvSpPr/>
          <p:nvPr/>
        </p:nvSpPr>
        <p:spPr>
          <a:xfrm>
            <a:off x="4289878" y="1736699"/>
            <a:ext cx="936702" cy="709496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030" name="Picture 6" descr="Мимас - спутник Сатурна и Звезда Смерти.">
            <a:extLst>
              <a:ext uri="{FF2B5EF4-FFF2-40B4-BE49-F238E27FC236}">
                <a16:creationId xmlns:a16="http://schemas.microsoft.com/office/drawing/2014/main" id="{F725ACCA-6D27-68D1-F455-1FD7F05191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6882" y="3262045"/>
            <a:ext cx="1884009" cy="18840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Стрелка: вниз 6">
            <a:extLst>
              <a:ext uri="{FF2B5EF4-FFF2-40B4-BE49-F238E27FC236}">
                <a16:creationId xmlns:a16="http://schemas.microsoft.com/office/drawing/2014/main" id="{6962B5B2-46FE-EB42-EEA0-1BBCF1EAA1DA}"/>
              </a:ext>
            </a:extLst>
          </p:cNvPr>
          <p:cNvSpPr/>
          <p:nvPr/>
        </p:nvSpPr>
        <p:spPr>
          <a:xfrm rot="3363268">
            <a:off x="5715408" y="3504036"/>
            <a:ext cx="552473" cy="1004138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034" name="Picture 10" descr="Звезда Смерти I | Вукипедия | Fandom">
            <a:extLst>
              <a:ext uri="{FF2B5EF4-FFF2-40B4-BE49-F238E27FC236}">
                <a16:creationId xmlns:a16="http://schemas.microsoft.com/office/drawing/2014/main" id="{8877BFFD-A727-5A81-4441-246EE91E08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377" y="3209407"/>
            <a:ext cx="2000537" cy="19048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Стрелка: влево 8">
            <a:extLst>
              <a:ext uri="{FF2B5EF4-FFF2-40B4-BE49-F238E27FC236}">
                <a16:creationId xmlns:a16="http://schemas.microsoft.com/office/drawing/2014/main" id="{59798D92-CD49-29E6-EE24-161AE3B65C5C}"/>
              </a:ext>
            </a:extLst>
          </p:cNvPr>
          <p:cNvSpPr/>
          <p:nvPr/>
        </p:nvSpPr>
        <p:spPr>
          <a:xfrm>
            <a:off x="2561850" y="3872442"/>
            <a:ext cx="827136" cy="521138"/>
          </a:xfrm>
          <a:prstGeom prst="lef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2A89CB32-196D-CA0E-0D76-C4F904105176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287" t="1674" r="1697" b="1684"/>
          <a:stretch/>
        </p:blipFill>
        <p:spPr>
          <a:xfrm>
            <a:off x="5434662" y="873695"/>
            <a:ext cx="3707088" cy="256509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530D3BC-DBD6-F06C-6C15-0794B8F75AE1}"/>
              </a:ext>
            </a:extLst>
          </p:cNvPr>
          <p:cNvSpPr txBox="1"/>
          <p:nvPr/>
        </p:nvSpPr>
        <p:spPr>
          <a:xfrm>
            <a:off x="8736393" y="55989"/>
            <a:ext cx="408782" cy="307777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ru-RU" dirty="0">
                <a:solidFill>
                  <a:schemeClr val="bg1"/>
                </a:solidFill>
              </a:rPr>
              <a:t>28</a:t>
            </a:r>
          </a:p>
        </p:txBody>
      </p:sp>
    </p:spTree>
    <p:extLst>
      <p:ext uri="{BB962C8B-B14F-4D97-AF65-F5344CB8AC3E}">
        <p14:creationId xmlns:p14="http://schemas.microsoft.com/office/powerpoint/2010/main" val="179875300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98327" y="1532501"/>
            <a:ext cx="5279964" cy="372492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2D4F6EC-2FF2-3C87-36A1-44B6D2CB3D62}"/>
              </a:ext>
            </a:extLst>
          </p:cNvPr>
          <p:cNvSpPr>
            <a:spLocks noGrp="1"/>
          </p:cNvSpPr>
          <p:nvPr/>
        </p:nvSpPr>
        <p:spPr>
          <a:xfrm>
            <a:off x="156255" y="192172"/>
            <a:ext cx="8743759" cy="10924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3200" dirty="0">
                <a:solidFill>
                  <a:schemeClr val="bg1"/>
                </a:solidFill>
                <a:latin typeface="Aptos Display"/>
              </a:rPr>
              <a:t>Теория </a:t>
            </a:r>
            <a:r>
              <a:rPr lang="ru-RU" sz="3200" dirty="0">
                <a:solidFill>
                  <a:srgbClr val="C00000"/>
                </a:solidFill>
                <a:latin typeface="Aptos Display"/>
              </a:rPr>
              <a:t>MACHO</a:t>
            </a:r>
            <a:r>
              <a:rPr lang="ru-RU" sz="3200" dirty="0">
                <a:solidFill>
                  <a:schemeClr val="bg1"/>
                </a:solidFill>
                <a:latin typeface="Aptos Display"/>
              </a:rPr>
              <a:t>  </a:t>
            </a:r>
            <a:endParaRPr lang="ru-RU" sz="3200" dirty="0">
              <a:solidFill>
                <a:schemeClr val="bg1"/>
              </a:solidFill>
              <a:latin typeface="Aptos Display"/>
              <a:cs typeface="Arial"/>
            </a:endParaRPr>
          </a:p>
          <a:p>
            <a:pPr algn="ctr"/>
            <a:r>
              <a:rPr lang="ru-RU" sz="3200" dirty="0">
                <a:solidFill>
                  <a:schemeClr val="bg1"/>
                </a:solidFill>
                <a:latin typeface="Aptos Display"/>
              </a:rPr>
              <a:t>(</a:t>
            </a:r>
            <a:r>
              <a:rPr lang="en-US" sz="3200" i="1" dirty="0">
                <a:solidFill>
                  <a:srgbClr val="C00000"/>
                </a:solidFill>
                <a:latin typeface="Aptos Display"/>
                <a:ea typeface="+mj-lt"/>
                <a:cs typeface="+mj-lt"/>
              </a:rPr>
              <a:t>M</a:t>
            </a:r>
            <a:r>
              <a:rPr lang="en-US" sz="3200" i="1" dirty="0">
                <a:solidFill>
                  <a:schemeClr val="bg1"/>
                </a:solidFill>
                <a:latin typeface="Aptos Display"/>
                <a:ea typeface="+mj-lt"/>
                <a:cs typeface="+mj-lt"/>
              </a:rPr>
              <a:t>a</a:t>
            </a:r>
            <a:r>
              <a:rPr lang="en" sz="3200" i="1" dirty="0">
                <a:solidFill>
                  <a:schemeClr val="bg1"/>
                </a:solidFill>
                <a:latin typeface="Aptos Display"/>
                <a:ea typeface="+mj-lt"/>
                <a:cs typeface="+mj-lt"/>
              </a:rPr>
              <a:t>ssive </a:t>
            </a:r>
            <a:r>
              <a:rPr lang="en" sz="3200" i="1" dirty="0">
                <a:solidFill>
                  <a:srgbClr val="C00000"/>
                </a:solidFill>
                <a:latin typeface="Aptos Display"/>
                <a:ea typeface="+mj-lt"/>
                <a:cs typeface="+mj-lt"/>
              </a:rPr>
              <a:t>A</a:t>
            </a:r>
            <a:r>
              <a:rPr lang="en" sz="3200" i="1" dirty="0">
                <a:solidFill>
                  <a:schemeClr val="bg1"/>
                </a:solidFill>
                <a:latin typeface="Aptos Display"/>
                <a:ea typeface="+mj-lt"/>
                <a:cs typeface="+mj-lt"/>
              </a:rPr>
              <a:t>strophysical </a:t>
            </a:r>
            <a:r>
              <a:rPr lang="en" sz="3200" i="1" dirty="0">
                <a:solidFill>
                  <a:srgbClr val="C00000"/>
                </a:solidFill>
                <a:latin typeface="Aptos Display"/>
                <a:ea typeface="+mj-lt"/>
                <a:cs typeface="+mj-lt"/>
              </a:rPr>
              <a:t>C</a:t>
            </a:r>
            <a:r>
              <a:rPr lang="en" sz="3200" i="1" dirty="0">
                <a:solidFill>
                  <a:schemeClr val="bg1"/>
                </a:solidFill>
                <a:latin typeface="Aptos Display"/>
                <a:ea typeface="+mj-lt"/>
                <a:cs typeface="+mj-lt"/>
              </a:rPr>
              <a:t>ompact </a:t>
            </a:r>
            <a:r>
              <a:rPr lang="en" sz="3200" i="1" dirty="0">
                <a:solidFill>
                  <a:srgbClr val="C00000"/>
                </a:solidFill>
                <a:latin typeface="Aptos Display"/>
                <a:ea typeface="+mj-lt"/>
                <a:cs typeface="+mj-lt"/>
              </a:rPr>
              <a:t>H</a:t>
            </a:r>
            <a:r>
              <a:rPr lang="en" sz="3200" i="1" dirty="0">
                <a:solidFill>
                  <a:schemeClr val="bg1"/>
                </a:solidFill>
                <a:latin typeface="Aptos Display"/>
                <a:ea typeface="+mj-lt"/>
                <a:cs typeface="+mj-lt"/>
              </a:rPr>
              <a:t>alo </a:t>
            </a:r>
            <a:r>
              <a:rPr lang="en" sz="3200" i="1" dirty="0">
                <a:solidFill>
                  <a:srgbClr val="C00000"/>
                </a:solidFill>
                <a:latin typeface="Aptos Display"/>
                <a:ea typeface="+mj-lt"/>
                <a:cs typeface="+mj-lt"/>
              </a:rPr>
              <a:t>O</a:t>
            </a:r>
            <a:r>
              <a:rPr lang="en" sz="3200" i="1" dirty="0">
                <a:solidFill>
                  <a:schemeClr val="bg1"/>
                </a:solidFill>
                <a:latin typeface="Aptos Display"/>
                <a:ea typeface="+mj-lt"/>
                <a:cs typeface="+mj-lt"/>
              </a:rPr>
              <a:t>bject)</a:t>
            </a:r>
            <a:endParaRPr lang="ru-RU" sz="3200" dirty="0">
              <a:solidFill>
                <a:schemeClr val="bg1"/>
              </a:solidFill>
              <a:latin typeface="Aptos Display"/>
              <a:ea typeface="+mj-lt"/>
              <a:cs typeface="+mj-lt"/>
            </a:endParaRPr>
          </a:p>
        </p:txBody>
      </p:sp>
      <p:pic>
        <p:nvPicPr>
          <p:cNvPr id="3" name="Рисунок 2" descr="не определено">
            <a:extLst>
              <a:ext uri="{FF2B5EF4-FFF2-40B4-BE49-F238E27FC236}">
                <a16:creationId xmlns:a16="http://schemas.microsoft.com/office/drawing/2014/main" id="{116E5289-BEE4-468F-DC76-CA028B70676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09531" y="2623352"/>
            <a:ext cx="4034012" cy="258288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722965D-3FF3-6F6C-ABC8-10D519B91B13}"/>
              </a:ext>
            </a:extLst>
          </p:cNvPr>
          <p:cNvSpPr txBox="1"/>
          <p:nvPr/>
        </p:nvSpPr>
        <p:spPr>
          <a:xfrm>
            <a:off x="8736393" y="55989"/>
            <a:ext cx="408782" cy="307777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ru-RU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A66F185-28B1-CE3F-6770-780D6042F475}"/>
              </a:ext>
            </a:extLst>
          </p:cNvPr>
          <p:cNvSpPr txBox="1"/>
          <p:nvPr/>
        </p:nvSpPr>
        <p:spPr>
          <a:xfrm>
            <a:off x="5203658" y="1661861"/>
            <a:ext cx="3812506" cy="646331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ru-RU" sz="1800" dirty="0">
                <a:solidFill>
                  <a:schemeClr val="bg1"/>
                </a:solidFill>
                <a:latin typeface="Aptos Display"/>
              </a:rPr>
              <a:t>На 01.04.2025 зафиксировано 182 случая слияния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0C70D35-C0F3-00A4-5AAB-060E0FD0A55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17134" y="177222"/>
            <a:ext cx="5709732" cy="1059926"/>
          </a:xfrm>
        </p:spPr>
        <p:txBody>
          <a:bodyPr/>
          <a:lstStyle/>
          <a:p>
            <a:r>
              <a:rPr lang="ru-RU" sz="3200" dirty="0">
                <a:latin typeface="Aptos Display" panose="020B0004020202020204" pitchFamily="34" charset="0"/>
              </a:rPr>
              <a:t>Выводы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914229F-318F-0FF2-CBAC-0B60537272B9}"/>
              </a:ext>
            </a:extLst>
          </p:cNvPr>
          <p:cNvSpPr txBox="1"/>
          <p:nvPr/>
        </p:nvSpPr>
        <p:spPr>
          <a:xfrm>
            <a:off x="654756" y="992459"/>
            <a:ext cx="787964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>
                <a:solidFill>
                  <a:schemeClr val="bg1"/>
                </a:solidFill>
                <a:latin typeface="Aptos Display" panose="020B0004020202020204" pitchFamily="34" charset="0"/>
              </a:rPr>
              <a:t>1) Приведено решение задачи о рассеянии сферических э</a:t>
            </a:r>
            <a:r>
              <a:rPr lang="en-US" sz="2800" dirty="0">
                <a:solidFill>
                  <a:schemeClr val="bg1"/>
                </a:solidFill>
                <a:latin typeface="Aptos Display" panose="020B0004020202020204" pitchFamily="34" charset="0"/>
              </a:rPr>
              <a:t>/</a:t>
            </a:r>
            <a:r>
              <a:rPr lang="ru-RU" sz="2800" dirty="0">
                <a:solidFill>
                  <a:schemeClr val="bg1"/>
                </a:solidFill>
                <a:latin typeface="Aptos Display" panose="020B0004020202020204" pitchFamily="34" charset="0"/>
              </a:rPr>
              <a:t>м волн в гравитационном поле </a:t>
            </a:r>
            <a:r>
              <a:rPr lang="ru-RU" sz="2800" dirty="0" err="1">
                <a:solidFill>
                  <a:schemeClr val="bg1"/>
                </a:solidFill>
                <a:latin typeface="Aptos Display" panose="020B0004020202020204" pitchFamily="34" charset="0"/>
              </a:rPr>
              <a:t>невращающейся</a:t>
            </a:r>
            <a:r>
              <a:rPr lang="ru-RU" sz="2800" dirty="0">
                <a:solidFill>
                  <a:schemeClr val="bg1"/>
                </a:solidFill>
                <a:latin typeface="Aptos Display" panose="020B0004020202020204" pitchFamily="34" charset="0"/>
              </a:rPr>
              <a:t> ЧД.</a:t>
            </a:r>
          </a:p>
          <a:p>
            <a:r>
              <a:rPr lang="ru-RU" sz="2800" dirty="0">
                <a:solidFill>
                  <a:schemeClr val="bg1"/>
                </a:solidFill>
                <a:latin typeface="Aptos Display" panose="020B0004020202020204" pitchFamily="34" charset="0"/>
              </a:rPr>
              <a:t>2) Найден угловой спектр мощности рассеянных э</a:t>
            </a:r>
            <a:r>
              <a:rPr lang="en-US" sz="2800" dirty="0">
                <a:solidFill>
                  <a:schemeClr val="bg1"/>
                </a:solidFill>
                <a:latin typeface="Aptos Display" panose="020B0004020202020204" pitchFamily="34" charset="0"/>
              </a:rPr>
              <a:t>/</a:t>
            </a:r>
            <a:r>
              <a:rPr lang="ru-RU" sz="2800" dirty="0">
                <a:solidFill>
                  <a:schemeClr val="bg1"/>
                </a:solidFill>
                <a:latin typeface="Aptos Display" panose="020B0004020202020204" pitchFamily="34" charset="0"/>
              </a:rPr>
              <a:t>м волн.</a:t>
            </a:r>
          </a:p>
          <a:p>
            <a:r>
              <a:rPr lang="ru-RU" sz="2800" dirty="0">
                <a:solidFill>
                  <a:schemeClr val="bg1"/>
                </a:solidFill>
                <a:latin typeface="Aptos Display" panose="020B0004020202020204" pitchFamily="34" charset="0"/>
              </a:rPr>
              <a:t>3) Интенсивное рассеяние в интересующем нас диапазоне источников с размерами 3-100 км может быть наблюдаемо.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0D50502-CF4D-8782-EB27-80B163E5347D}"/>
              </a:ext>
            </a:extLst>
          </p:cNvPr>
          <p:cNvSpPr txBox="1"/>
          <p:nvPr/>
        </p:nvSpPr>
        <p:spPr>
          <a:xfrm>
            <a:off x="8736393" y="55989"/>
            <a:ext cx="408782" cy="523220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ru-RU" dirty="0">
                <a:solidFill>
                  <a:schemeClr val="bg1"/>
                </a:solidFill>
              </a:rPr>
              <a:t>29</a:t>
            </a:r>
          </a:p>
          <a:p>
            <a:pPr algn="l"/>
            <a:endParaRPr lang="ru-RU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57995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B09D69F-5260-29BE-3F59-643AAC1E51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D0EAE824-5412-DD27-E2AD-52D671B04F9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 rot="-220">
            <a:off x="1162751" y="1882185"/>
            <a:ext cx="6931380" cy="2103900"/>
          </a:xfrm>
        </p:spPr>
        <p:txBody>
          <a:bodyPr/>
          <a:lstStyle/>
          <a:p>
            <a:pPr marL="139700" indent="0">
              <a:buNone/>
            </a:pPr>
            <a:r>
              <a:rPr lang="ru-RU" sz="4000" dirty="0"/>
              <a:t>Спасибо за </a:t>
            </a:r>
            <a:r>
              <a:rPr lang="ru-RU" sz="4000"/>
              <a:t>внимание!</a:t>
            </a:r>
            <a:endParaRPr lang="ru-RU" sz="40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1DC32FD-917B-0859-6235-9BA259A36115}"/>
              </a:ext>
            </a:extLst>
          </p:cNvPr>
          <p:cNvSpPr txBox="1"/>
          <p:nvPr/>
        </p:nvSpPr>
        <p:spPr>
          <a:xfrm>
            <a:off x="8736393" y="55989"/>
            <a:ext cx="408782" cy="523220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ru-RU" dirty="0">
                <a:solidFill>
                  <a:schemeClr val="bg1"/>
                </a:solidFill>
              </a:rPr>
              <a:t>30</a:t>
            </a:r>
          </a:p>
          <a:p>
            <a:pPr algn="l"/>
            <a:endParaRPr lang="ru-RU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59374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>
          <a:extLst>
            <a:ext uri="{FF2B5EF4-FFF2-40B4-BE49-F238E27FC236}">
              <a16:creationId xmlns:a16="http://schemas.microsoft.com/office/drawing/2014/main" id="{5136F71E-FDDA-06B9-B6BB-0E4C6CA23A7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>
            <a:extLst>
              <a:ext uri="{FF2B5EF4-FFF2-40B4-BE49-F238E27FC236}">
                <a16:creationId xmlns:a16="http://schemas.microsoft.com/office/drawing/2014/main" id="{401A089F-0917-F35B-B5B1-AED7F04FDF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75" y="0"/>
            <a:ext cx="7713663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D9F0C01-6630-7D8D-CEF8-65968E0DF247}"/>
              </a:ext>
            </a:extLst>
          </p:cNvPr>
          <p:cNvSpPr txBox="1"/>
          <p:nvPr/>
        </p:nvSpPr>
        <p:spPr>
          <a:xfrm>
            <a:off x="8736393" y="55989"/>
            <a:ext cx="408782" cy="307777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ru-RU" dirty="0">
                <a:solidFill>
                  <a:schemeClr val="bg1"/>
                </a:solidFill>
              </a:rPr>
              <a:t>31</a:t>
            </a:r>
          </a:p>
        </p:txBody>
      </p:sp>
    </p:spTree>
    <p:extLst>
      <p:ext uri="{BB962C8B-B14F-4D97-AF65-F5344CB8AC3E}">
        <p14:creationId xmlns:p14="http://schemas.microsoft.com/office/powerpoint/2010/main" val="29083422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Изображение выглядит как текст, снимок экрана, число, Параллельный&#10;&#10;Содержимое, созданное ИИ, может быть неверным.">
            <a:extLst>
              <a:ext uri="{FF2B5EF4-FFF2-40B4-BE49-F238E27FC236}">
                <a16:creationId xmlns:a16="http://schemas.microsoft.com/office/drawing/2014/main" id="{390513D1-4C10-20D9-DFAF-C6457793156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3332" y="0"/>
            <a:ext cx="7664223" cy="470282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12A71A9-7D88-0015-7510-CBFC5170FB5D}"/>
              </a:ext>
            </a:extLst>
          </p:cNvPr>
          <p:cNvSpPr txBox="1"/>
          <p:nvPr/>
        </p:nvSpPr>
        <p:spPr>
          <a:xfrm>
            <a:off x="8736393" y="55989"/>
            <a:ext cx="408782" cy="307777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ru-RU" dirty="0">
                <a:solidFill>
                  <a:schemeClr val="bg1"/>
                </a:solidFill>
              </a:rPr>
              <a:t>3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D4CF4C2-E899-DF4F-F637-1E82DC249264}"/>
              </a:ext>
            </a:extLst>
          </p:cNvPr>
          <p:cNvSpPr txBox="1"/>
          <p:nvPr/>
        </p:nvSpPr>
        <p:spPr>
          <a:xfrm>
            <a:off x="946943" y="4757547"/>
            <a:ext cx="7264065" cy="307777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ru-RU" dirty="0">
                <a:solidFill>
                  <a:schemeClr val="bg1"/>
                </a:solidFill>
              </a:rPr>
              <a:t>https://gwosc.org/eventapi/html/allevents/</a:t>
            </a:r>
          </a:p>
        </p:txBody>
      </p:sp>
    </p:spTree>
    <p:extLst>
      <p:ext uri="{BB962C8B-B14F-4D97-AF65-F5344CB8AC3E}">
        <p14:creationId xmlns:p14="http://schemas.microsoft.com/office/powerpoint/2010/main" val="359954228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495D82D-6BCD-8375-F66B-ED71119080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9379" y="-1691"/>
            <a:ext cx="8300386" cy="977960"/>
          </a:xfrm>
        </p:spPr>
        <p:txBody>
          <a:bodyPr/>
          <a:lstStyle/>
          <a:p>
            <a:br>
              <a:rPr lang="en-US" dirty="0">
                <a:latin typeface="Aptos Display"/>
              </a:rPr>
            </a:br>
            <a:r>
              <a:rPr lang="ru-RU" sz="2600" dirty="0">
                <a:latin typeface="Aptos Display"/>
              </a:rPr>
              <a:t>Переоценка числа черных дыр в центральном парсеке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9A46F403-D3AE-E9F4-EB29-7DCEADCBD41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63303" y="1608898"/>
            <a:ext cx="8223981" cy="3366300"/>
          </a:xfrm>
        </p:spPr>
        <p:txBody>
          <a:bodyPr/>
          <a:lstStyle/>
          <a:p>
            <a:pPr marL="0" indent="0">
              <a:buNone/>
            </a:pPr>
            <a:r>
              <a:rPr lang="ru-RU" sz="3000" dirty="0">
                <a:latin typeface="Aptos Display"/>
              </a:rPr>
              <a:t>n=2·10</a:t>
            </a:r>
            <a:r>
              <a:rPr lang="ru-RU" sz="3000" baseline="30000" dirty="0">
                <a:latin typeface="Aptos Display"/>
              </a:rPr>
              <a:t>8</a:t>
            </a:r>
            <a:r>
              <a:rPr lang="ru-RU" sz="3000" dirty="0">
                <a:latin typeface="Aptos Display"/>
              </a:rPr>
              <a:t> пк</a:t>
            </a:r>
            <a:r>
              <a:rPr lang="ru-RU" sz="3000" baseline="30000" dirty="0">
                <a:latin typeface="Aptos Display"/>
              </a:rPr>
              <a:t>-3</a:t>
            </a:r>
            <a:r>
              <a:rPr lang="en-US" sz="3000" dirty="0">
                <a:latin typeface="Aptos Display"/>
              </a:rPr>
              <a:t> </a:t>
            </a:r>
            <a:endParaRPr lang="ru-RU" sz="3000" dirty="0"/>
          </a:p>
          <a:p>
            <a:pPr marL="0" indent="0" algn="ctr">
              <a:buNone/>
            </a:pPr>
            <a:r>
              <a:rPr lang="en-US" sz="2400" dirty="0">
                <a:latin typeface="Aptos Display"/>
              </a:rPr>
              <a:t>       </a:t>
            </a:r>
            <a:r>
              <a:rPr lang="ru-RU" sz="2400" dirty="0">
                <a:latin typeface="Aptos Display"/>
              </a:rPr>
              <a:t>(</a:t>
            </a:r>
            <a:r>
              <a:rPr lang="en-US" sz="2400" dirty="0">
                <a:latin typeface="Aptos Display"/>
              </a:rPr>
              <a:t>Haas+, "</a:t>
            </a:r>
            <a:r>
              <a:rPr lang="en-US" sz="2400" dirty="0"/>
              <a:t>The star grinder in the Galactic </a:t>
            </a:r>
            <a:r>
              <a:rPr lang="en-US" sz="2400" dirty="0" err="1"/>
              <a:t>centre</a:t>
            </a:r>
            <a:r>
              <a:rPr lang="en-US" sz="2400" dirty="0"/>
              <a:t>.</a:t>
            </a:r>
            <a:endParaRPr lang="en-US" sz="2400" dirty="0" err="1">
              <a:latin typeface="Aptos Display"/>
            </a:endParaRPr>
          </a:p>
          <a:p>
            <a:pPr marL="0" indent="0" algn="ctr">
              <a:buNone/>
            </a:pPr>
            <a:r>
              <a:rPr lang="en-US" sz="2400" dirty="0"/>
              <a:t>Uncovering the highly compact central stellar-mass black hole cluster",</a:t>
            </a:r>
            <a:r>
              <a:rPr lang="ru-RU" sz="2400" dirty="0">
                <a:latin typeface="Aptos Display"/>
              </a:rPr>
              <a:t>A&amp;A 2025) </a:t>
            </a:r>
            <a:endParaRPr lang="en-US" sz="2400" dirty="0">
              <a:latin typeface="Aptos Display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D859B45-6BCC-A5C1-6B7D-9CBEBB0C75C4}"/>
              </a:ext>
            </a:extLst>
          </p:cNvPr>
          <p:cNvSpPr txBox="1"/>
          <p:nvPr/>
        </p:nvSpPr>
        <p:spPr>
          <a:xfrm>
            <a:off x="8736393" y="55989"/>
            <a:ext cx="408782" cy="307777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ru-RU" dirty="0">
                <a:solidFill>
                  <a:schemeClr val="bg1"/>
                </a:solidFill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63708821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D3B2AF3-F0B9-7D2F-BED8-698CA9F4C8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456" y="548941"/>
            <a:ext cx="2159540" cy="1180512"/>
          </a:xfrm>
        </p:spPr>
        <p:txBody>
          <a:bodyPr/>
          <a:lstStyle/>
          <a:p>
            <a:pPr algn="l"/>
            <a:r>
              <a:rPr lang="ru-RU" sz="1800" dirty="0">
                <a:latin typeface="Aptos Display"/>
              </a:rPr>
              <a:t>          </a:t>
            </a:r>
            <a:r>
              <a:rPr lang="en-US" sz="2400" dirty="0">
                <a:latin typeface="Aptos Display"/>
              </a:rPr>
              <a:t>Euclid</a:t>
            </a:r>
            <a:br>
              <a:rPr lang="ru-RU" sz="2400" dirty="0">
                <a:latin typeface="Aptos Display"/>
              </a:rPr>
            </a:br>
            <a:br>
              <a:rPr lang="en-US" sz="1800" dirty="0">
                <a:latin typeface="Aptos Display"/>
              </a:rPr>
            </a:br>
            <a:r>
              <a:rPr lang="en-US" sz="1600" b="0" dirty="0">
                <a:latin typeface="Aptos Display"/>
              </a:rPr>
              <a:t>•</a:t>
            </a:r>
            <a:r>
              <a:rPr lang="ru-RU" sz="1600" b="0" dirty="0">
                <a:latin typeface="Aptos Display"/>
              </a:rPr>
              <a:t> обнаружено  </a:t>
            </a:r>
            <a:r>
              <a:rPr lang="en-US" sz="1600" b="0" dirty="0">
                <a:latin typeface="Aptos Display"/>
              </a:rPr>
              <a:t>~</a:t>
            </a:r>
            <a:r>
              <a:rPr lang="ru-RU" sz="1600" b="0" dirty="0">
                <a:latin typeface="Aptos Display"/>
              </a:rPr>
              <a:t>500 новых гравитационных линз</a:t>
            </a:r>
            <a:br>
              <a:rPr lang="ru-RU" sz="1600" b="0" dirty="0">
                <a:latin typeface="Aptos Display"/>
              </a:rPr>
            </a:br>
            <a:br>
              <a:rPr lang="ru-RU" sz="1600" b="0" dirty="0">
                <a:latin typeface="Aptos Display"/>
              </a:rPr>
            </a:br>
            <a:r>
              <a:rPr lang="en-US" sz="1600" b="0" dirty="0">
                <a:latin typeface="Aptos Display"/>
              </a:rPr>
              <a:t>•</a:t>
            </a:r>
            <a:r>
              <a:rPr lang="ru-RU" sz="1600" b="0" dirty="0">
                <a:latin typeface="Aptos Display"/>
              </a:rPr>
              <a:t> в планах до 100 000</a:t>
            </a:r>
          </a:p>
        </p:txBody>
      </p:sp>
      <p:pic>
        <p:nvPicPr>
          <p:cNvPr id="15" name="Рисунок 14" descr="Изображение выглядит как коричневый, кожа, полка, в помещении&#10;&#10;Содержимое, созданное ИИ, может быть неверным.">
            <a:extLst>
              <a:ext uri="{FF2B5EF4-FFF2-40B4-BE49-F238E27FC236}">
                <a16:creationId xmlns:a16="http://schemas.microsoft.com/office/drawing/2014/main" id="{C83B5AE4-80F1-AA25-CF7A-0CEED6E2ADE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82967" y="548941"/>
            <a:ext cx="7061033" cy="392530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EDE596A-18FB-6227-1929-1D467A12E74D}"/>
              </a:ext>
            </a:extLst>
          </p:cNvPr>
          <p:cNvSpPr txBox="1"/>
          <p:nvPr/>
        </p:nvSpPr>
        <p:spPr>
          <a:xfrm>
            <a:off x="8736393" y="55989"/>
            <a:ext cx="408782" cy="307777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ru-RU" dirty="0">
                <a:solidFill>
                  <a:schemeClr val="bg1"/>
                </a:solidFill>
              </a:rPr>
              <a:t>5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1C238F6-84F3-D02C-C75E-13C9F02634AF}"/>
              </a:ext>
            </a:extLst>
          </p:cNvPr>
          <p:cNvSpPr txBox="1"/>
          <p:nvPr/>
        </p:nvSpPr>
        <p:spPr>
          <a:xfrm>
            <a:off x="203033" y="4579520"/>
            <a:ext cx="8737932" cy="738664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ru-RU" dirty="0">
                <a:solidFill>
                  <a:schemeClr val="bg1"/>
                </a:solidFill>
              </a:rPr>
              <a:t>ESA. Science &amp; </a:t>
            </a:r>
            <a:r>
              <a:rPr lang="ru-RU" dirty="0" err="1">
                <a:solidFill>
                  <a:schemeClr val="bg1"/>
                </a:solidFill>
              </a:rPr>
              <a:t>Exploration</a:t>
            </a:r>
            <a:r>
              <a:rPr lang="ru-RU" dirty="0">
                <a:solidFill>
                  <a:schemeClr val="bg1"/>
                </a:solidFill>
              </a:rPr>
              <a:t> (19.03.2025) </a:t>
            </a:r>
          </a:p>
          <a:p>
            <a:endParaRPr lang="ru-RU" dirty="0">
              <a:solidFill>
                <a:schemeClr val="bg1"/>
              </a:solidFill>
            </a:endParaRPr>
          </a:p>
          <a:p>
            <a:pPr algn="l"/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59497948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" name="Google Shape;203;p36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3700" cy="634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" sz="3200" dirty="0">
                <a:latin typeface="Aptos Display"/>
              </a:rPr>
              <a:t>Цель работы</a:t>
            </a:r>
          </a:p>
        </p:txBody>
      </p:sp>
      <p:sp>
        <p:nvSpPr>
          <p:cNvPr id="204" name="Google Shape;204;p36"/>
          <p:cNvSpPr txBox="1">
            <a:spLocks noGrp="1"/>
          </p:cNvSpPr>
          <p:nvPr>
            <p:ph type="body" idx="1"/>
          </p:nvPr>
        </p:nvSpPr>
        <p:spPr>
          <a:xfrm>
            <a:off x="720000" y="1237079"/>
            <a:ext cx="7703700" cy="336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indent="0">
              <a:buNone/>
            </a:pPr>
            <a:r>
              <a:rPr lang="ru-RU" sz="2800" dirty="0">
                <a:solidFill>
                  <a:schemeClr val="bg1"/>
                </a:solidFill>
                <a:latin typeface="Aptos"/>
              </a:rPr>
              <a:t>Изучить особенности рассеяния э/м волн на ЧД в диапазоне больших длин волн, сопоставимых по масштабам с размером ЧД</a:t>
            </a:r>
            <a:endParaRPr lang="ru-RU" sz="2800" dirty="0">
              <a:solidFill>
                <a:schemeClr val="bg1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756237B-2640-3177-3892-81F547825CE0}"/>
              </a:ext>
            </a:extLst>
          </p:cNvPr>
          <p:cNvSpPr txBox="1"/>
          <p:nvPr/>
        </p:nvSpPr>
        <p:spPr>
          <a:xfrm>
            <a:off x="8736393" y="55989"/>
            <a:ext cx="408782" cy="307777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ru-RU" dirty="0">
                <a:solidFill>
                  <a:schemeClr val="bg1"/>
                </a:solidFill>
              </a:rPr>
              <a:t>6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Текст 2">
            <a:extLst>
              <a:ext uri="{FF2B5EF4-FFF2-40B4-BE49-F238E27FC236}">
                <a16:creationId xmlns:a16="http://schemas.microsoft.com/office/drawing/2014/main" id="{A1282EFD-A6DB-5AE2-8FE3-617A8D3B8C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14074" y="211134"/>
            <a:ext cx="8956867" cy="4605696"/>
          </a:xfrm>
        </p:spPr>
        <p:txBody>
          <a:bodyPr/>
          <a:lstStyle/>
          <a:p>
            <a:pPr>
              <a:buFont typeface="Arial"/>
              <a:buChar char="•"/>
            </a:pPr>
            <a:r>
              <a:rPr lang="de-DE" sz="2000" dirty="0">
                <a:latin typeface="Aptos"/>
              </a:rPr>
              <a:t>Mie, G. Beiträge zur Optik trüber Medien, speziell kolloidaler </a:t>
            </a:r>
            <a:r>
              <a:rPr lang="de-DE" sz="2000" err="1">
                <a:latin typeface="Aptos"/>
              </a:rPr>
              <a:t>Metallösungen</a:t>
            </a:r>
            <a:r>
              <a:rPr lang="de-DE" sz="2000" dirty="0">
                <a:latin typeface="Aptos"/>
              </a:rPr>
              <a:t>. Ann. der Phys. 1908;</a:t>
            </a:r>
          </a:p>
          <a:p>
            <a:pPr>
              <a:buFont typeface="Arial"/>
              <a:buChar char="•"/>
            </a:pPr>
            <a:r>
              <a:rPr lang="en-US" sz="2000" dirty="0">
                <a:latin typeface="Aptos"/>
              </a:rPr>
              <a:t>Norma, S. Elastic scattering of waves by a black hole // Phys. Rev</a:t>
            </a:r>
            <a:r>
              <a:rPr lang="ru-RU" sz="2000" dirty="0">
                <a:latin typeface="Aptos"/>
              </a:rPr>
              <a:t>. </a:t>
            </a:r>
            <a:r>
              <a:rPr lang="en-US" sz="2000" dirty="0">
                <a:latin typeface="Aptos"/>
              </a:rPr>
              <a:t>D</a:t>
            </a:r>
            <a:r>
              <a:rPr lang="ru-RU" sz="2000" dirty="0">
                <a:latin typeface="Aptos"/>
              </a:rPr>
              <a:t>. – 1978</a:t>
            </a:r>
            <a:endParaRPr lang="de-DE" sz="2000" dirty="0">
              <a:latin typeface="Aptos"/>
            </a:endParaRPr>
          </a:p>
          <a:p>
            <a:pPr marL="152400" indent="0">
              <a:buNone/>
            </a:pPr>
            <a:r>
              <a:rPr lang="ru-RU" sz="2000" dirty="0">
                <a:solidFill>
                  <a:srgbClr val="FF0000"/>
                </a:solidFill>
                <a:latin typeface="Aptos"/>
              </a:rPr>
              <a:t>      Рассматривается скалярное поле</a:t>
            </a:r>
          </a:p>
          <a:p>
            <a:pPr>
              <a:buFont typeface="Arial"/>
              <a:buChar char="•"/>
            </a:pPr>
            <a:r>
              <a:rPr lang="en-US" sz="2000" dirty="0">
                <a:latin typeface="Aptos"/>
              </a:rPr>
              <a:t>Handler, F.A., Matzner, R.A. Gravitational wave scattering // Physical Review D. – 1980;</a:t>
            </a:r>
          </a:p>
          <a:p>
            <a:pPr>
              <a:buFont typeface="Arial"/>
              <a:buChar char="•"/>
            </a:pPr>
            <a:r>
              <a:rPr lang="ru-RU" sz="2000" dirty="0">
                <a:latin typeface="Aptos"/>
              </a:rPr>
              <a:t>Новиков, И.Д., Фролов, В.П. Физика черных дыр. – </a:t>
            </a:r>
            <a:r>
              <a:rPr lang="ru-RU" sz="2000" err="1">
                <a:latin typeface="Aptos"/>
              </a:rPr>
              <a:t>М.:Наука</a:t>
            </a:r>
            <a:r>
              <a:rPr lang="ru-RU" sz="2000" dirty="0">
                <a:latin typeface="Aptos"/>
              </a:rPr>
              <a:t>, 1986</a:t>
            </a:r>
            <a:endParaRPr lang="en-US" sz="2000" dirty="0">
              <a:latin typeface="Aptos"/>
            </a:endParaRPr>
          </a:p>
          <a:p>
            <a:pPr marL="152400" indent="0">
              <a:buNone/>
            </a:pPr>
            <a:r>
              <a:rPr lang="ru-RU" sz="2000" dirty="0">
                <a:latin typeface="Aptos"/>
              </a:rPr>
              <a:t>     </a:t>
            </a:r>
            <a:r>
              <a:rPr lang="ru-RU" sz="2000" dirty="0">
                <a:solidFill>
                  <a:srgbClr val="FF0000"/>
                </a:solidFill>
                <a:latin typeface="Aptos"/>
              </a:rPr>
              <a:t> Используется ВКБ приближение</a:t>
            </a:r>
          </a:p>
          <a:p>
            <a:pPr>
              <a:buFont typeface="Arial"/>
              <a:buChar char="•"/>
            </a:pPr>
            <a:r>
              <a:rPr lang="en-US" sz="2000" dirty="0">
                <a:latin typeface="Aptos"/>
              </a:rPr>
              <a:t>Futterman, J.A.H., Handler, F.A., Matzner, R.A.. Scattering from black holes. Cambridge University Press, Cambridge. 1988;</a:t>
            </a:r>
          </a:p>
          <a:p>
            <a:pPr marL="152400" indent="0">
              <a:buNone/>
            </a:pPr>
            <a:r>
              <a:rPr lang="en-US" sz="2000" dirty="0">
                <a:latin typeface="Aptos"/>
              </a:rPr>
              <a:t>  </a:t>
            </a:r>
          </a:p>
          <a:p>
            <a:pPr marL="152400" indent="0">
              <a:buNone/>
            </a:pPr>
            <a:endParaRPr lang="ru-RU" sz="2000" dirty="0">
              <a:latin typeface="Aptos"/>
            </a:endParaRPr>
          </a:p>
          <a:p>
            <a:pPr>
              <a:buFont typeface="Arial"/>
              <a:buChar char="•"/>
            </a:pPr>
            <a:endParaRPr lang="ru-RU" sz="2000" dirty="0">
              <a:latin typeface="Aptos"/>
            </a:endParaRPr>
          </a:p>
          <a:p>
            <a:pPr marL="152400" indent="0">
              <a:buNone/>
            </a:pPr>
            <a:endParaRPr lang="ru-RU" sz="2000" dirty="0">
              <a:latin typeface="Aptos"/>
            </a:endParaRPr>
          </a:p>
          <a:p>
            <a:pPr>
              <a:buFont typeface="Arial"/>
              <a:buChar char="•"/>
            </a:pPr>
            <a:endParaRPr lang="ru-RU" sz="2000" dirty="0">
              <a:latin typeface="Aptos"/>
            </a:endParaRPr>
          </a:p>
          <a:p>
            <a:pPr>
              <a:buFont typeface="Arial"/>
              <a:buChar char="•"/>
            </a:pPr>
            <a:endParaRPr lang="ru-RU" sz="2000" dirty="0">
              <a:latin typeface="Aptos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9168B7C-527C-C1E5-21B2-266B9D93AC79}"/>
              </a:ext>
            </a:extLst>
          </p:cNvPr>
          <p:cNvSpPr txBox="1"/>
          <p:nvPr/>
        </p:nvSpPr>
        <p:spPr>
          <a:xfrm>
            <a:off x="8736393" y="55989"/>
            <a:ext cx="408782" cy="307777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ru-RU" dirty="0">
                <a:solidFill>
                  <a:schemeClr val="bg1"/>
                </a:solidFill>
              </a:rPr>
              <a:t>7</a:t>
            </a:r>
          </a:p>
        </p:txBody>
      </p:sp>
    </p:spTree>
    <p:extLst>
      <p:ext uri="{BB962C8B-B14F-4D97-AF65-F5344CB8AC3E}">
        <p14:creationId xmlns:p14="http://schemas.microsoft.com/office/powerpoint/2010/main" val="184682264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39"/>
          <p:cNvSpPr txBox="1">
            <a:spLocks noGrp="1"/>
          </p:cNvSpPr>
          <p:nvPr>
            <p:ph type="title"/>
          </p:nvPr>
        </p:nvSpPr>
        <p:spPr>
          <a:xfrm>
            <a:off x="3753594" y="189171"/>
            <a:ext cx="5390444" cy="1169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ru-RU" sz="2800" b="0" dirty="0">
                <a:latin typeface="Aptos Display"/>
              </a:rPr>
              <a:t>Почему  нам интересны э/м волны </a:t>
            </a:r>
            <a:r>
              <a:rPr lang="ru-RU" sz="2800" b="0" dirty="0" err="1">
                <a:latin typeface="Aptos Display"/>
              </a:rPr>
              <a:t>сверхнизкочастотные</a:t>
            </a:r>
            <a:r>
              <a:rPr lang="ru-RU" sz="2800" b="0" dirty="0">
                <a:latin typeface="Aptos Display"/>
              </a:rPr>
              <a:t>?</a:t>
            </a:r>
            <a:endParaRPr sz="2800" b="0" dirty="0">
              <a:latin typeface="Aptos Display"/>
            </a:endParaRPr>
          </a:p>
        </p:txBody>
      </p:sp>
      <p:pic>
        <p:nvPicPr>
          <p:cNvPr id="5" name="Объект 3" descr="Изображение выглядит как рисунок, диаграмма, шаблон&#10;&#10;Содержимое, созданное ИИ, может быть неверным.">
            <a:extLst>
              <a:ext uri="{FF2B5EF4-FFF2-40B4-BE49-F238E27FC236}">
                <a16:creationId xmlns:a16="http://schemas.microsoft.com/office/drawing/2014/main" id="{B9DF0E88-0B3C-27FD-DF83-6EB3C43F89E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3753594" cy="51435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graphicFrame>
        <p:nvGraphicFramePr>
          <p:cNvPr id="10" name="Таблица 9">
            <a:extLst>
              <a:ext uri="{FF2B5EF4-FFF2-40B4-BE49-F238E27FC236}">
                <a16:creationId xmlns:a16="http://schemas.microsoft.com/office/drawing/2014/main" id="{2F700407-CD85-4C55-B6A9-8827B1081D3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31029733"/>
              </p:ext>
            </p:extLst>
          </p:nvPr>
        </p:nvGraphicFramePr>
        <p:xfrm>
          <a:off x="4372319" y="1224596"/>
          <a:ext cx="3498304" cy="1120433"/>
        </p:xfrm>
        <a:graphic>
          <a:graphicData uri="http://schemas.openxmlformats.org/drawingml/2006/table">
            <a:tbl>
              <a:tblPr firstRow="1" bandRow="1">
                <a:tableStyleId>{B17F39C2-80DC-43B1-B938-CCA5D5ED7EBB}</a:tableStyleId>
              </a:tblPr>
              <a:tblGrid>
                <a:gridCol w="1264074">
                  <a:extLst>
                    <a:ext uri="{9D8B030D-6E8A-4147-A177-3AD203B41FA5}">
                      <a16:colId xmlns:a16="http://schemas.microsoft.com/office/drawing/2014/main" val="1527686558"/>
                    </a:ext>
                  </a:extLst>
                </a:gridCol>
                <a:gridCol w="2234230">
                  <a:extLst>
                    <a:ext uri="{9D8B030D-6E8A-4147-A177-3AD203B41FA5}">
                      <a16:colId xmlns:a16="http://schemas.microsoft.com/office/drawing/2014/main" val="3331999139"/>
                    </a:ext>
                  </a:extLst>
                </a:gridCol>
              </a:tblGrid>
              <a:tr h="572136">
                <a:tc>
                  <a:txBody>
                    <a:bodyPr/>
                    <a:lstStyle/>
                    <a:p>
                      <a:r>
                        <a:rPr lang="ru-RU">
                          <a:solidFill>
                            <a:schemeClr val="bg1"/>
                          </a:solidFill>
                        </a:rPr>
                        <a:t>E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bg1"/>
                          </a:solidFill>
                        </a:rPr>
                        <a:t>а=30 км:   </a:t>
                      </a:r>
                      <a:r>
                        <a:rPr lang="ru-RU" sz="1400" b="0" i="0" u="none" strike="noStrike" noProof="0" dirty="0">
                          <a:solidFill>
                            <a:schemeClr val="bg1"/>
                          </a:solidFill>
                          <a:latin typeface="Arial"/>
                        </a:rPr>
                        <a:t>λ</a:t>
                      </a:r>
                      <a:r>
                        <a:rPr lang="ru-RU" sz="1400" b="0" i="0" u="none" strike="noStrike" noProof="0" dirty="0">
                          <a:solidFill>
                            <a:schemeClr val="bg1"/>
                          </a:solidFill>
                        </a:rPr>
                        <a:t>≈ 24 км,</a:t>
                      </a:r>
                    </a:p>
                    <a:p>
                      <a:pPr lvl="0">
                        <a:buNone/>
                      </a:pPr>
                      <a:r>
                        <a:rPr lang="ru-RU" sz="1400" b="0" i="0" u="none" strike="noStrike" noProof="0" dirty="0">
                          <a:solidFill>
                            <a:schemeClr val="bg1"/>
                          </a:solidFill>
                        </a:rPr>
                        <a:t>a=100 км: </a:t>
                      </a:r>
                      <a:r>
                        <a:rPr lang="ru-RU" sz="1400" b="0" i="0" u="none" strike="noStrike" noProof="0" dirty="0">
                          <a:solidFill>
                            <a:schemeClr val="bg1"/>
                          </a:solidFill>
                          <a:latin typeface="Arial"/>
                        </a:rPr>
                        <a:t>λ≈ 80 км</a:t>
                      </a:r>
                      <a:endParaRPr lang="ru-RU" sz="1400" b="0" i="0" u="none" strike="noStrike" noProof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9761868"/>
                  </a:ext>
                </a:extLst>
              </a:tr>
              <a:tr h="548297">
                <a:tc>
                  <a:txBody>
                    <a:bodyPr/>
                    <a:lstStyle/>
                    <a:p>
                      <a:r>
                        <a:rPr lang="ru-RU">
                          <a:solidFill>
                            <a:schemeClr val="bg1"/>
                          </a:solidFill>
                        </a:rPr>
                        <a:t>F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ru-RU" sz="1400" b="0" i="0" u="none" strike="noStrike" noProof="0" dirty="0">
                          <a:solidFill>
                            <a:schemeClr val="bg1"/>
                          </a:solidFill>
                          <a:latin typeface="Arial"/>
                        </a:rPr>
                        <a:t>а=30 км   λ≈ 19 км,</a:t>
                      </a:r>
                    </a:p>
                    <a:p>
                      <a:pPr lvl="0">
                        <a:buNone/>
                      </a:pPr>
                      <a:r>
                        <a:rPr lang="ru-RU" sz="1400" b="0" i="0" u="none" strike="noStrike" noProof="0" dirty="0">
                          <a:solidFill>
                            <a:schemeClr val="bg1"/>
                          </a:solidFill>
                          <a:latin typeface="Arial"/>
                        </a:rPr>
                        <a:t>а=100 км λ≈ 63 км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84980344"/>
                  </a:ext>
                </a:extLst>
              </a:tr>
            </a:tbl>
          </a:graphicData>
        </a:graphic>
      </p:graphicFrame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8F0E23BB-A19D-8707-5291-EFD48E91582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71450" y="1840825"/>
            <a:ext cx="647700" cy="428625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8367DDCD-1775-346E-CDDB-33A357B1217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70934" y="1282825"/>
            <a:ext cx="676275" cy="419100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8663E819-2146-21BF-7730-3814EAE593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663953"/>
              </p:ext>
            </p:extLst>
          </p:nvPr>
        </p:nvGraphicFramePr>
        <p:xfrm>
          <a:off x="4367114" y="2348425"/>
          <a:ext cx="1707925" cy="1731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01440" imgH="914400" progId="Equation.DSMT4">
                  <p:embed/>
                </p:oleObj>
              </mc:Choice>
              <mc:Fallback>
                <p:oleObj name="Equation" r:id="rId6" imgW="901440" imgH="9144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8663E819-2146-21BF-7730-3814EAE593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67114" y="2348425"/>
                        <a:ext cx="1707925" cy="1731980"/>
                      </a:xfrm>
                      <a:prstGeom prst="rect">
                        <a:avLst/>
                      </a:prstGeom>
                      <a:solidFill>
                        <a:schemeClr val="bg2">
                          <a:alpha val="27000"/>
                        </a:schemeClr>
                      </a:solidFill>
                      <a:ln>
                        <a:solidFill>
                          <a:schemeClr val="bg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723D4961-8B50-C80B-BA0E-20B496972A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322536"/>
              </p:ext>
            </p:extLst>
          </p:nvPr>
        </p:nvGraphicFramePr>
        <p:xfrm>
          <a:off x="6182161" y="3470471"/>
          <a:ext cx="284797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22360" imgH="507960" progId="Equation.DSMT4">
                  <p:embed/>
                </p:oleObj>
              </mc:Choice>
              <mc:Fallback>
                <p:oleObj name="Equation" r:id="rId8" imgW="1422360" imgH="50796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723D4961-8B50-C80B-BA0E-20B496972A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82161" y="3470471"/>
                        <a:ext cx="2847975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57B6C4D6-49E8-BFE1-C438-B82A78A617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475129"/>
              </p:ext>
            </p:extLst>
          </p:nvPr>
        </p:nvGraphicFramePr>
        <p:xfrm>
          <a:off x="4366480" y="4486471"/>
          <a:ext cx="4165200" cy="48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82600" imgH="241200" progId="Equation.DSMT4">
                  <p:embed/>
                </p:oleObj>
              </mc:Choice>
              <mc:Fallback>
                <p:oleObj name="Equation" r:id="rId10" imgW="2082600" imgH="24120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57B6C4D6-49E8-BFE1-C438-B82A78A617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66480" y="4486471"/>
                        <a:ext cx="4165200" cy="48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A3F12D38-9E23-E864-8801-39FC0C2960D6}"/>
              </a:ext>
            </a:extLst>
          </p:cNvPr>
          <p:cNvSpPr txBox="1"/>
          <p:nvPr/>
        </p:nvSpPr>
        <p:spPr>
          <a:xfrm>
            <a:off x="8736393" y="55989"/>
            <a:ext cx="408782" cy="307777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ru-RU" dirty="0">
                <a:solidFill>
                  <a:schemeClr val="bg1"/>
                </a:solidFill>
              </a:rPr>
              <a:t>8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D8D2340-0DE9-25F9-8061-3979A87837F3}"/>
              </a:ext>
            </a:extLst>
          </p:cNvPr>
          <p:cNvSpPr txBox="1"/>
          <p:nvPr/>
        </p:nvSpPr>
        <p:spPr>
          <a:xfrm>
            <a:off x="6075948" y="2473993"/>
            <a:ext cx="2466473" cy="646331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ru-RU" dirty="0">
                <a:solidFill>
                  <a:schemeClr val="bg1"/>
                </a:solidFill>
              </a:rPr>
              <a:t>—  </a:t>
            </a:r>
            <a:r>
              <a:rPr lang="ru-RU" sz="1800" dirty="0">
                <a:solidFill>
                  <a:schemeClr val="bg1"/>
                </a:solidFill>
              </a:rPr>
              <a:t>Экранирование в ионосфере</a:t>
            </a:r>
          </a:p>
        </p:txBody>
      </p:sp>
    </p:spTree>
    <p:extLst>
      <p:ext uri="{BB962C8B-B14F-4D97-AF65-F5344CB8AC3E}">
        <p14:creationId xmlns:p14="http://schemas.microsoft.com/office/powerpoint/2010/main" val="3591380987"/>
      </p:ext>
    </p:extLst>
  </p:cSld>
  <p:clrMapOvr>
    <a:masterClrMapping/>
  </p:clrMapOvr>
</p:sld>
</file>

<file path=ppt/theme/theme1.xml><?xml version="1.0" encoding="utf-8"?>
<a:theme xmlns:a="http://schemas.openxmlformats.org/drawingml/2006/main" name="Sci-fi Short Film Pitch Deck by Slidesgo">
  <a:themeElements>
    <a:clrScheme name="Simple Light">
      <a:dk1>
        <a:srgbClr val="161616"/>
      </a:dk1>
      <a:lt1>
        <a:srgbClr val="FFFFFF"/>
      </a:lt1>
      <a:dk2>
        <a:srgbClr val="FAF9EC"/>
      </a:dk2>
      <a:lt2>
        <a:srgbClr val="160D00"/>
      </a:lt2>
      <a:accent1>
        <a:srgbClr val="FFFFFF"/>
      </a:accent1>
      <a:accent2>
        <a:srgbClr val="FFFFFF"/>
      </a:accent2>
      <a:accent3>
        <a:srgbClr val="FFFFFF"/>
      </a:accent3>
      <a:accent4>
        <a:srgbClr val="FFFFFF"/>
      </a:accent4>
      <a:accent5>
        <a:srgbClr val="FFFFFF"/>
      </a:accent5>
      <a:accent6>
        <a:srgbClr val="FFFFFF"/>
      </a:accent6>
      <a:hlink>
        <a:srgbClr val="FAF9EC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53</TotalTime>
  <Words>725</Words>
  <Application>Microsoft Office PowerPoint</Application>
  <PresentationFormat>Экран (16:9)</PresentationFormat>
  <Paragraphs>133</Paragraphs>
  <Slides>32</Slides>
  <Notes>13</Notes>
  <HiddenSlides>0</HiddenSlides>
  <MMClips>0</MMClips>
  <ScaleCrop>false</ScaleCrop>
  <HeadingPairs>
    <vt:vector size="4" baseType="variant">
      <vt:variant>
        <vt:lpstr>Тема</vt:lpstr>
      </vt:variant>
      <vt:variant>
        <vt:i4>1</vt:i4>
      </vt:variant>
      <vt:variant>
        <vt:lpstr>Заголовки слайдов</vt:lpstr>
      </vt:variant>
      <vt:variant>
        <vt:i4>32</vt:i4>
      </vt:variant>
    </vt:vector>
  </HeadingPairs>
  <TitlesOfParts>
    <vt:vector size="33" baseType="lpstr">
      <vt:lpstr>Sci-fi Short Film Pitch Deck by Slidesgo</vt:lpstr>
      <vt:lpstr>Поглощение и рассеяние сверхнизкочастотных электромагнитных волн черными дырами   </vt:lpstr>
      <vt:lpstr>Кандидаты на строительный материал темной материи</vt:lpstr>
      <vt:lpstr>Презентация PowerPoint</vt:lpstr>
      <vt:lpstr>Презентация PowerPoint</vt:lpstr>
      <vt:lpstr> Переоценка числа черных дыр в центральном парсеке</vt:lpstr>
      <vt:lpstr>          Euclid  • обнаружено  ~500 новых гравитационных линз  • в планах до 100 000</vt:lpstr>
      <vt:lpstr>Цель работы</vt:lpstr>
      <vt:lpstr>Презентация PowerPoint</vt:lpstr>
      <vt:lpstr>Почему  нам интересны э/м волны сверхнизкочастотные?</vt:lpstr>
      <vt:lpstr>Что мы понимаем под сверхнизкочастотным излучением</vt:lpstr>
      <vt:lpstr>Презентация PowerPoint</vt:lpstr>
      <vt:lpstr>Презентация PowerPoint</vt:lpstr>
      <vt:lpstr>Презентация PowerPoint</vt:lpstr>
      <vt:lpstr>Возможные источники сверхнизкочастотного излучения</vt:lpstr>
      <vt:lpstr>Презентация PowerPoint</vt:lpstr>
      <vt:lpstr>Допущения модели</vt:lpstr>
      <vt:lpstr>Теория Ми  ЭД                                         ОТО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Окна возможностей</vt:lpstr>
      <vt:lpstr>Окна за окнами</vt:lpstr>
      <vt:lpstr>Выводы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ассеяние низкочастотных электромагнитных волн на черной дыре</dc:title>
  <cp:lastModifiedBy>Коваленко Илья Геннадьевич</cp:lastModifiedBy>
  <cp:revision>1383</cp:revision>
  <cp:lastPrinted>2025-01-28T12:15:49Z</cp:lastPrinted>
  <dcterms:modified xsi:type="dcterms:W3CDTF">2025-04-01T12:16:35Z</dcterms:modified>
</cp:coreProperties>
</file>